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1d0f41f78c284c41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36" r:id="rId2"/>
    <p:sldMasterId id="2147483748" r:id="rId3"/>
    <p:sldMasterId id="2147483760" r:id="rId4"/>
  </p:sldMasterIdLst>
  <p:notesMasterIdLst>
    <p:notesMasterId r:id="rId39"/>
  </p:notesMasterIdLst>
  <p:sldIdLst>
    <p:sldId id="335" r:id="rId5"/>
    <p:sldId id="278" r:id="rId6"/>
    <p:sldId id="259" r:id="rId7"/>
    <p:sldId id="260" r:id="rId8"/>
    <p:sldId id="263" r:id="rId9"/>
    <p:sldId id="279" r:id="rId10"/>
    <p:sldId id="301" r:id="rId11"/>
    <p:sldId id="332" r:id="rId12"/>
    <p:sldId id="302" r:id="rId13"/>
    <p:sldId id="296" r:id="rId14"/>
    <p:sldId id="300" r:id="rId15"/>
    <p:sldId id="319" r:id="rId16"/>
    <p:sldId id="320" r:id="rId17"/>
    <p:sldId id="328" r:id="rId18"/>
    <p:sldId id="322" r:id="rId19"/>
    <p:sldId id="336" r:id="rId20"/>
    <p:sldId id="337" r:id="rId21"/>
    <p:sldId id="286" r:id="rId22"/>
    <p:sldId id="325" r:id="rId23"/>
    <p:sldId id="338" r:id="rId24"/>
    <p:sldId id="339" r:id="rId25"/>
    <p:sldId id="307" r:id="rId26"/>
    <p:sldId id="316" r:id="rId27"/>
    <p:sldId id="289" r:id="rId28"/>
    <p:sldId id="309" r:id="rId29"/>
    <p:sldId id="290" r:id="rId30"/>
    <p:sldId id="308" r:id="rId31"/>
    <p:sldId id="310" r:id="rId32"/>
    <p:sldId id="311" r:id="rId33"/>
    <p:sldId id="317" r:id="rId34"/>
    <p:sldId id="313" r:id="rId35"/>
    <p:sldId id="312" r:id="rId36"/>
    <p:sldId id="314" r:id="rId37"/>
    <p:sldId id="326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" initials="A" lastIdx="6" clrIdx="0"/>
  <p:cmAuthor id="1" name="Admin" initials="A" lastIdx="17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ADMIN" initials="A" lastIdx="2" clrIdx="2"/>
  <p:cmAuthor id="3" name="Windows User" initials="WU" lastIdx="7" clrIdx="3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3333FF"/>
    <a:srgbClr val="000066"/>
    <a:srgbClr val="333399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3T11:53:11.394" idx="2">
    <p:pos x="7000" y="968"/>
    <p:text>Em đã làm giúp đây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3T11:57:29.381" idx="3">
    <p:pos x="10" y="10"/>
    <p:text>Hiệu ứng bị loạ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3T12:02:09.803" idx="5">
    <p:pos x="7680" y="0"/>
    <p:text>Màu chữ rất tố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A26C794-0EE7-44AA-996E-583427E089A7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B80DF9-76FB-4E70-B08E-D7D078DC09B7}">
      <dgm:prSet phldrT="[Text]" custT="1"/>
      <dgm:spPr>
        <a:solidFill>
          <a:srgbClr val="FFFF00"/>
        </a:solidFill>
      </dgm:spPr>
      <dgm:t>
        <a:bodyPr/>
        <a:lstStyle/>
        <a:p>
          <a:endParaRPr lang="en-US" sz="36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135C3F0-252A-4A87-9838-2040EFE12FB0}" type="parTrans" cxnId="{9BFFAB07-620B-46F3-85F5-39CC106DB007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226A548-5338-445B-B869-038995BFC711}" type="sibTrans" cxnId="{9BFFAB07-620B-46F3-85F5-39CC106DB007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8A4D1D75-AAB4-492C-B7E1-0A6F7691C26B}">
      <dgm:prSet phldrT="[Text]" custT="1"/>
      <dgm:spPr>
        <a:solidFill>
          <a:srgbClr val="FFC000"/>
        </a:solidFill>
      </dgm:spPr>
      <dgm:t>
        <a:bodyPr/>
        <a:lstStyle/>
        <a:p>
          <a:endParaRPr lang="en-US" sz="3600" b="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9B2DEF-A7EE-4DB1-AE4E-6AA395AB9E38}" type="parTrans" cxnId="{E1579509-98A7-48DF-A4FE-953E7A7E46F7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FE048169-862E-49C9-B2F5-373B00784683}" type="sibTrans" cxnId="{E1579509-98A7-48DF-A4FE-953E7A7E46F7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70D85C0-4E13-4F76-8DCD-3668C0345280}">
      <dgm:prSet phldrT="[Text]" custT="1"/>
      <dgm:spPr>
        <a:solidFill>
          <a:srgbClr val="FFC000"/>
        </a:solidFill>
      </dgm:spPr>
      <dgm:t>
        <a:bodyPr/>
        <a:lstStyle/>
        <a:p>
          <a:endParaRPr lang="en-US" sz="36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48C804-8903-4076-88EF-635F93AC65CA}" type="parTrans" cxnId="{D16BC617-5A45-407C-9383-7C1BDB35040D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5BF47560-54F4-4743-9A86-656F06228239}" type="sibTrans" cxnId="{D16BC617-5A45-407C-9383-7C1BDB35040D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4B2A6FDA-0EF9-4EEF-97B9-6264E7B06E1A}" type="pres">
      <dgm:prSet presAssocID="{6A26C794-0EE7-44AA-996E-583427E089A7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E2D0CF7-1654-4F25-8058-31AC1E30EDDA}" type="pres">
      <dgm:prSet presAssocID="{ECB80DF9-76FB-4E70-B08E-D7D078DC09B7}" presName="root1" presStyleCnt="0"/>
      <dgm:spPr/>
    </dgm:pt>
    <dgm:pt modelId="{DC469700-C7C6-48D5-93F3-99863F52D4C0}" type="pres">
      <dgm:prSet presAssocID="{ECB80DF9-76FB-4E70-B08E-D7D078DC09B7}" presName="LevelOneTextNode" presStyleLbl="node0" presStyleIdx="0" presStyleCnt="1" custScaleX="41909" custScaleY="46996" custLinFactNeighborX="9489" custLinFactNeighborY="-6222">
        <dgm:presLayoutVars>
          <dgm:chPref val="3"/>
        </dgm:presLayoutVars>
      </dgm:prSet>
      <dgm:spPr/>
    </dgm:pt>
    <dgm:pt modelId="{1805E8F9-FC83-4280-A96B-662E472C55EF}" type="pres">
      <dgm:prSet presAssocID="{ECB80DF9-76FB-4E70-B08E-D7D078DC09B7}" presName="level2hierChild" presStyleCnt="0"/>
      <dgm:spPr/>
    </dgm:pt>
    <dgm:pt modelId="{6CA66349-A988-4076-9CF3-26F1C931688F}" type="pres">
      <dgm:prSet presAssocID="{C89B2DEF-A7EE-4DB1-AE4E-6AA395AB9E38}" presName="conn2-1" presStyleLbl="parChTrans1D2" presStyleIdx="0" presStyleCnt="2"/>
      <dgm:spPr/>
    </dgm:pt>
    <dgm:pt modelId="{EBF27D0E-5005-44CD-8D07-7E13854E4442}" type="pres">
      <dgm:prSet presAssocID="{C89B2DEF-A7EE-4DB1-AE4E-6AA395AB9E38}" presName="connTx" presStyleLbl="parChTrans1D2" presStyleIdx="0" presStyleCnt="2"/>
      <dgm:spPr/>
    </dgm:pt>
    <dgm:pt modelId="{B20E791E-6128-4DAF-B59F-5327DD9705C6}" type="pres">
      <dgm:prSet presAssocID="{8A4D1D75-AAB4-492C-B7E1-0A6F7691C26B}" presName="root2" presStyleCnt="0"/>
      <dgm:spPr/>
    </dgm:pt>
    <dgm:pt modelId="{7A6192DA-603B-4C4A-8F29-3DE768913DE6}" type="pres">
      <dgm:prSet presAssocID="{8A4D1D75-AAB4-492C-B7E1-0A6F7691C26B}" presName="LevelTwoTextNode" presStyleLbl="node2" presStyleIdx="0" presStyleCnt="2" custScaleX="54255" custScaleY="32290" custLinFactNeighborX="-11264" custLinFactNeighborY="-42">
        <dgm:presLayoutVars>
          <dgm:chPref val="3"/>
        </dgm:presLayoutVars>
      </dgm:prSet>
      <dgm:spPr/>
    </dgm:pt>
    <dgm:pt modelId="{32940D2B-FAE0-4808-9B3E-561A239A6AE8}" type="pres">
      <dgm:prSet presAssocID="{8A4D1D75-AAB4-492C-B7E1-0A6F7691C26B}" presName="level3hierChild" presStyleCnt="0"/>
      <dgm:spPr/>
    </dgm:pt>
    <dgm:pt modelId="{AF27AF2E-26F3-4E84-A8FC-4CDF0EDE6111}" type="pres">
      <dgm:prSet presAssocID="{5248C804-8903-4076-88EF-635F93AC65CA}" presName="conn2-1" presStyleLbl="parChTrans1D2" presStyleIdx="1" presStyleCnt="2"/>
      <dgm:spPr/>
    </dgm:pt>
    <dgm:pt modelId="{39814249-252D-4DA8-9B07-A112830F981F}" type="pres">
      <dgm:prSet presAssocID="{5248C804-8903-4076-88EF-635F93AC65CA}" presName="connTx" presStyleLbl="parChTrans1D2" presStyleIdx="1" presStyleCnt="2"/>
      <dgm:spPr/>
    </dgm:pt>
    <dgm:pt modelId="{09A4A6A3-18EC-43BF-82E8-69B33980BEC3}" type="pres">
      <dgm:prSet presAssocID="{970D85C0-4E13-4F76-8DCD-3668C0345280}" presName="root2" presStyleCnt="0"/>
      <dgm:spPr/>
    </dgm:pt>
    <dgm:pt modelId="{6E567B05-CB2A-422A-A1A9-C4DE2C5B7C29}" type="pres">
      <dgm:prSet presAssocID="{970D85C0-4E13-4F76-8DCD-3668C0345280}" presName="LevelTwoTextNode" presStyleLbl="node2" presStyleIdx="1" presStyleCnt="2" custScaleX="53855" custScaleY="33353" custLinFactNeighborX="-11138" custLinFactNeighborY="-5694">
        <dgm:presLayoutVars>
          <dgm:chPref val="3"/>
        </dgm:presLayoutVars>
      </dgm:prSet>
      <dgm:spPr/>
    </dgm:pt>
    <dgm:pt modelId="{4608B769-F3DA-4971-B5F4-5795D7AE1723}" type="pres">
      <dgm:prSet presAssocID="{970D85C0-4E13-4F76-8DCD-3668C0345280}" presName="level3hierChild" presStyleCnt="0"/>
      <dgm:spPr/>
    </dgm:pt>
  </dgm:ptLst>
  <dgm:cxnLst>
    <dgm:cxn modelId="{9BFFAB07-620B-46F3-85F5-39CC106DB007}" srcId="{6A26C794-0EE7-44AA-996E-583427E089A7}" destId="{ECB80DF9-76FB-4E70-B08E-D7D078DC09B7}" srcOrd="0" destOrd="0" parTransId="{8135C3F0-252A-4A87-9838-2040EFE12FB0}" sibTransId="{1226A548-5338-445B-B869-038995BFC711}"/>
    <dgm:cxn modelId="{E1579509-98A7-48DF-A4FE-953E7A7E46F7}" srcId="{ECB80DF9-76FB-4E70-B08E-D7D078DC09B7}" destId="{8A4D1D75-AAB4-492C-B7E1-0A6F7691C26B}" srcOrd="0" destOrd="0" parTransId="{C89B2DEF-A7EE-4DB1-AE4E-6AA395AB9E38}" sibTransId="{FE048169-862E-49C9-B2F5-373B00784683}"/>
    <dgm:cxn modelId="{2CD1E215-A564-4054-8F39-2D361CEB154A}" type="presOf" srcId="{ECB80DF9-76FB-4E70-B08E-D7D078DC09B7}" destId="{DC469700-C7C6-48D5-93F3-99863F52D4C0}" srcOrd="0" destOrd="0" presId="urn:microsoft.com/office/officeart/2005/8/layout/hierarchy2"/>
    <dgm:cxn modelId="{D16BC617-5A45-407C-9383-7C1BDB35040D}" srcId="{ECB80DF9-76FB-4E70-B08E-D7D078DC09B7}" destId="{970D85C0-4E13-4F76-8DCD-3668C0345280}" srcOrd="1" destOrd="0" parTransId="{5248C804-8903-4076-88EF-635F93AC65CA}" sibTransId="{5BF47560-54F4-4743-9A86-656F06228239}"/>
    <dgm:cxn modelId="{DF44D722-7764-4D3A-BEFB-BB47BF839E16}" type="presOf" srcId="{C89B2DEF-A7EE-4DB1-AE4E-6AA395AB9E38}" destId="{EBF27D0E-5005-44CD-8D07-7E13854E4442}" srcOrd="1" destOrd="0" presId="urn:microsoft.com/office/officeart/2005/8/layout/hierarchy2"/>
    <dgm:cxn modelId="{8493D52E-ACE9-469F-89CC-24A61A25AB28}" type="presOf" srcId="{970D85C0-4E13-4F76-8DCD-3668C0345280}" destId="{6E567B05-CB2A-422A-A1A9-C4DE2C5B7C29}" srcOrd="0" destOrd="0" presId="urn:microsoft.com/office/officeart/2005/8/layout/hierarchy2"/>
    <dgm:cxn modelId="{A4806F6E-8EF3-4A22-9D0B-60FC469029B5}" type="presOf" srcId="{5248C804-8903-4076-88EF-635F93AC65CA}" destId="{AF27AF2E-26F3-4E84-A8FC-4CDF0EDE6111}" srcOrd="0" destOrd="0" presId="urn:microsoft.com/office/officeart/2005/8/layout/hierarchy2"/>
    <dgm:cxn modelId="{DBA2A26E-838E-4AE7-83BF-215974585565}" type="presOf" srcId="{C89B2DEF-A7EE-4DB1-AE4E-6AA395AB9E38}" destId="{6CA66349-A988-4076-9CF3-26F1C931688F}" srcOrd="0" destOrd="0" presId="urn:microsoft.com/office/officeart/2005/8/layout/hierarchy2"/>
    <dgm:cxn modelId="{DA837271-FD60-4D18-8093-9BE99D1BE8E8}" type="presOf" srcId="{6A26C794-0EE7-44AA-996E-583427E089A7}" destId="{4B2A6FDA-0EF9-4EEF-97B9-6264E7B06E1A}" srcOrd="0" destOrd="0" presId="urn:microsoft.com/office/officeart/2005/8/layout/hierarchy2"/>
    <dgm:cxn modelId="{7D7A34B4-CEE8-4A2A-AF45-81FA380E3FD3}" type="presOf" srcId="{5248C804-8903-4076-88EF-635F93AC65CA}" destId="{39814249-252D-4DA8-9B07-A112830F981F}" srcOrd="1" destOrd="0" presId="urn:microsoft.com/office/officeart/2005/8/layout/hierarchy2"/>
    <dgm:cxn modelId="{5C7B9EFF-5E5B-4AA6-9E39-8CEA3292FFF3}" type="presOf" srcId="{8A4D1D75-AAB4-492C-B7E1-0A6F7691C26B}" destId="{7A6192DA-603B-4C4A-8F29-3DE768913DE6}" srcOrd="0" destOrd="0" presId="urn:microsoft.com/office/officeart/2005/8/layout/hierarchy2"/>
    <dgm:cxn modelId="{5D7C2DEF-D55E-4F6E-A7C9-79051672EEBA}" type="presParOf" srcId="{4B2A6FDA-0EF9-4EEF-97B9-6264E7B06E1A}" destId="{3E2D0CF7-1654-4F25-8058-31AC1E30EDDA}" srcOrd="0" destOrd="0" presId="urn:microsoft.com/office/officeart/2005/8/layout/hierarchy2"/>
    <dgm:cxn modelId="{03FA8B98-EDB8-4715-82BF-07653F56872D}" type="presParOf" srcId="{3E2D0CF7-1654-4F25-8058-31AC1E30EDDA}" destId="{DC469700-C7C6-48D5-93F3-99863F52D4C0}" srcOrd="0" destOrd="0" presId="urn:microsoft.com/office/officeart/2005/8/layout/hierarchy2"/>
    <dgm:cxn modelId="{0864E6D5-1339-42A0-80DB-681D6B2E02E7}" type="presParOf" srcId="{3E2D0CF7-1654-4F25-8058-31AC1E30EDDA}" destId="{1805E8F9-FC83-4280-A96B-662E472C55EF}" srcOrd="1" destOrd="0" presId="urn:microsoft.com/office/officeart/2005/8/layout/hierarchy2"/>
    <dgm:cxn modelId="{C0D383E1-FD78-421C-B9CC-E693FF712A93}" type="presParOf" srcId="{1805E8F9-FC83-4280-A96B-662E472C55EF}" destId="{6CA66349-A988-4076-9CF3-26F1C931688F}" srcOrd="0" destOrd="0" presId="urn:microsoft.com/office/officeart/2005/8/layout/hierarchy2"/>
    <dgm:cxn modelId="{AE599DF3-9C42-43DE-9024-57E5F32950F1}" type="presParOf" srcId="{6CA66349-A988-4076-9CF3-26F1C931688F}" destId="{EBF27D0E-5005-44CD-8D07-7E13854E4442}" srcOrd="0" destOrd="0" presId="urn:microsoft.com/office/officeart/2005/8/layout/hierarchy2"/>
    <dgm:cxn modelId="{E88D07CC-CCC1-4767-BA35-6B4E392B4545}" type="presParOf" srcId="{1805E8F9-FC83-4280-A96B-662E472C55EF}" destId="{B20E791E-6128-4DAF-B59F-5327DD9705C6}" srcOrd="1" destOrd="0" presId="urn:microsoft.com/office/officeart/2005/8/layout/hierarchy2"/>
    <dgm:cxn modelId="{6AF9C785-FA3F-4059-A8B7-5FC831F60C66}" type="presParOf" srcId="{B20E791E-6128-4DAF-B59F-5327DD9705C6}" destId="{7A6192DA-603B-4C4A-8F29-3DE768913DE6}" srcOrd="0" destOrd="0" presId="urn:microsoft.com/office/officeart/2005/8/layout/hierarchy2"/>
    <dgm:cxn modelId="{91015256-50D1-45FD-A571-01ECECC4DF8E}" type="presParOf" srcId="{B20E791E-6128-4DAF-B59F-5327DD9705C6}" destId="{32940D2B-FAE0-4808-9B3E-561A239A6AE8}" srcOrd="1" destOrd="0" presId="urn:microsoft.com/office/officeart/2005/8/layout/hierarchy2"/>
    <dgm:cxn modelId="{F94927A1-B48F-41E0-9780-0153F5D3479C}" type="presParOf" srcId="{1805E8F9-FC83-4280-A96B-662E472C55EF}" destId="{AF27AF2E-26F3-4E84-A8FC-4CDF0EDE6111}" srcOrd="2" destOrd="0" presId="urn:microsoft.com/office/officeart/2005/8/layout/hierarchy2"/>
    <dgm:cxn modelId="{072BFCB8-BFFB-42F1-8CE8-A099170463BB}" type="presParOf" srcId="{AF27AF2E-26F3-4E84-A8FC-4CDF0EDE6111}" destId="{39814249-252D-4DA8-9B07-A112830F981F}" srcOrd="0" destOrd="0" presId="urn:microsoft.com/office/officeart/2005/8/layout/hierarchy2"/>
    <dgm:cxn modelId="{16EFE375-10E0-4B5D-A78B-F173015A1251}" type="presParOf" srcId="{1805E8F9-FC83-4280-A96B-662E472C55EF}" destId="{09A4A6A3-18EC-43BF-82E8-69B33980BEC3}" srcOrd="3" destOrd="0" presId="urn:microsoft.com/office/officeart/2005/8/layout/hierarchy2"/>
    <dgm:cxn modelId="{686DAD83-7276-45DC-A0CA-B1714D6457EC}" type="presParOf" srcId="{09A4A6A3-18EC-43BF-82E8-69B33980BEC3}" destId="{6E567B05-CB2A-422A-A1A9-C4DE2C5B7C29}" srcOrd="0" destOrd="0" presId="urn:microsoft.com/office/officeart/2005/8/layout/hierarchy2"/>
    <dgm:cxn modelId="{E3E4B728-1D27-4ED7-981B-BAA495E80E1E}" type="presParOf" srcId="{09A4A6A3-18EC-43BF-82E8-69B33980BEC3}" destId="{4608B769-F3DA-4971-B5F4-5795D7AE1723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C469700-C7C6-48D5-93F3-99863F52D4C0}">
      <dsp:nvSpPr>
        <dsp:cNvPr id="0" name=""/>
        <dsp:cNvSpPr/>
      </dsp:nvSpPr>
      <dsp:spPr>
        <a:xfrm>
          <a:off x="853363" y="2099394"/>
          <a:ext cx="3749827" cy="2102494"/>
        </a:xfrm>
        <a:prstGeom prst="roundRect">
          <a:avLst>
            <a:gd name="adj" fmla="val 10000"/>
          </a:avLst>
        </a:prstGeom>
        <a:solidFill>
          <a:srgbClr val="FFFF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14943" y="2160974"/>
        <a:ext cx="3626667" cy="1979334"/>
      </dsp:txXfrm>
    </dsp:sp>
    <dsp:sp modelId="{6CA66349-A988-4076-9CF3-26F1C931688F}">
      <dsp:nvSpPr>
        <dsp:cNvPr id="0" name=""/>
        <dsp:cNvSpPr/>
      </dsp:nvSpPr>
      <dsp:spPr>
        <a:xfrm rot="20096594">
          <a:off x="4513736" y="2689369"/>
          <a:ext cx="1901044" cy="117421"/>
        </a:xfrm>
        <a:custGeom>
          <a:avLst/>
          <a:gdLst/>
          <a:ahLst/>
          <a:cxnLst/>
          <a:rect l="0" t="0" r="0" b="0"/>
          <a:pathLst>
            <a:path>
              <a:moveTo>
                <a:pt x="0" y="58710"/>
              </a:moveTo>
              <a:lnTo>
                <a:pt x="1901044" y="58710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>
            <a:solidFill>
              <a:schemeClr val="bg1"/>
            </a:solidFill>
          </a:endParaRPr>
        </a:p>
      </dsp:txBody>
      <dsp:txXfrm>
        <a:off x="5416732" y="2700554"/>
        <a:ext cx="95052" cy="95052"/>
      </dsp:txXfrm>
    </dsp:sp>
    <dsp:sp modelId="{7A6192DA-603B-4C4A-8F29-3DE768913DE6}">
      <dsp:nvSpPr>
        <dsp:cNvPr id="0" name=""/>
        <dsp:cNvSpPr/>
      </dsp:nvSpPr>
      <dsp:spPr>
        <a:xfrm>
          <a:off x="6325325" y="1623228"/>
          <a:ext cx="4854491" cy="1444581"/>
        </a:xfrm>
        <a:prstGeom prst="roundRect">
          <a:avLst>
            <a:gd name="adj" fmla="val 10000"/>
          </a:avLst>
        </a:prstGeom>
        <a:solidFill>
          <a:srgbClr val="FFC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b="0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367635" y="1665538"/>
        <a:ext cx="4769871" cy="1359961"/>
      </dsp:txXfrm>
    </dsp:sp>
    <dsp:sp modelId="{AF27AF2E-26F3-4E84-A8FC-4CDF0EDE6111}">
      <dsp:nvSpPr>
        <dsp:cNvPr id="0" name=""/>
        <dsp:cNvSpPr/>
      </dsp:nvSpPr>
      <dsp:spPr>
        <a:xfrm rot="1917562">
          <a:off x="4448349" y="3632653"/>
          <a:ext cx="2043092" cy="117421"/>
        </a:xfrm>
        <a:custGeom>
          <a:avLst/>
          <a:gdLst/>
          <a:ahLst/>
          <a:cxnLst/>
          <a:rect l="0" t="0" r="0" b="0"/>
          <a:pathLst>
            <a:path>
              <a:moveTo>
                <a:pt x="0" y="58710"/>
              </a:moveTo>
              <a:lnTo>
                <a:pt x="2043092" y="58710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>
            <a:solidFill>
              <a:schemeClr val="bg1"/>
            </a:solidFill>
          </a:endParaRPr>
        </a:p>
      </dsp:txBody>
      <dsp:txXfrm>
        <a:off x="5418818" y="3640287"/>
        <a:ext cx="102154" cy="102154"/>
      </dsp:txXfrm>
    </dsp:sp>
    <dsp:sp modelId="{6E567B05-CB2A-422A-A1A9-C4DE2C5B7C29}">
      <dsp:nvSpPr>
        <dsp:cNvPr id="0" name=""/>
        <dsp:cNvSpPr/>
      </dsp:nvSpPr>
      <dsp:spPr>
        <a:xfrm>
          <a:off x="6336599" y="3486018"/>
          <a:ext cx="4818701" cy="1492137"/>
        </a:xfrm>
        <a:prstGeom prst="roundRect">
          <a:avLst>
            <a:gd name="adj" fmla="val 10000"/>
          </a:avLst>
        </a:prstGeom>
        <a:solidFill>
          <a:srgbClr val="FFC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380302" y="3529721"/>
        <a:ext cx="4731295" cy="14047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DA83EE-1F1A-47CC-9655-E2303B0186DA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AE77E3-AA9D-4404-8DB3-9BA834B04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01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71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86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Click vào</a:t>
            </a:r>
            <a:r>
              <a:rPr lang="en-US" baseline="0"/>
              <a:t> ông già đếm 15 giây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Click vào</a:t>
            </a:r>
            <a:r>
              <a:rPr lang="en-US" baseline="0"/>
              <a:t> ô chữ để hiện đáp án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Click vào hình người để hiện ra câu hỏi</a:t>
            </a:r>
          </a:p>
          <a:p>
            <a:r>
              <a:rPr lang="en-US"/>
              <a:t>- Click vào</a:t>
            </a:r>
            <a:r>
              <a:rPr lang="en-US" baseline="0"/>
              <a:t> ngôi nhà trở lại slide ô chữ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6570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9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53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8736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0980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9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20070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1039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38636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80941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2490054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26876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420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9336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32668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370CE8-E98E-438A-842A-7505C9A15E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3565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D2C6A4-9235-4279-BC03-1997CA3D65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19972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033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220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107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033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4264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959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507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06171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0478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682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268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998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0" y="1600201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65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1727">
                <a:solidFill>
                  <a:schemeClr val="tx2"/>
                </a:solidFill>
              </a:defRPr>
            </a:lvl1pPr>
            <a:lvl2pPr marL="342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6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4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2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0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4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1F6CB164-8509-4FA4-81D7-DA746379BC8C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201" y="3132380"/>
            <a:ext cx="9567135" cy="1793167"/>
          </a:xfrm>
          <a:effectLst/>
        </p:spPr>
        <p:txBody>
          <a:bodyPr>
            <a:noAutofit/>
          </a:bodyPr>
          <a:lstStyle>
            <a:lvl1pPr marL="479936" indent="-342808" algn="l">
              <a:defRPr sz="41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3632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C941373A-432B-479A-9238-A3D39724D662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1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78356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1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95" y="2172649"/>
            <a:ext cx="7955555" cy="2423347"/>
          </a:xfrm>
          <a:effectLst/>
        </p:spPr>
        <p:txBody>
          <a:bodyPr anchor="b"/>
          <a:lstStyle>
            <a:lvl1pPr algn="r">
              <a:defRPr sz="3529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651" y="4607511"/>
            <a:ext cx="7960660" cy="835460"/>
          </a:xfrm>
        </p:spPr>
        <p:txBody>
          <a:bodyPr anchor="t"/>
          <a:lstStyle>
            <a:lvl1pPr marL="0" indent="0" algn="r">
              <a:buNone/>
              <a:defRPr sz="1502">
                <a:solidFill>
                  <a:schemeClr val="tx2"/>
                </a:solidFill>
              </a:defRPr>
            </a:lvl1pPr>
            <a:lvl2pPr marL="342808" indent="0">
              <a:buNone/>
              <a:defRPr sz="1427">
                <a:solidFill>
                  <a:schemeClr val="tx1">
                    <a:tint val="75000"/>
                  </a:schemeClr>
                </a:solidFill>
              </a:defRPr>
            </a:lvl2pPr>
            <a:lvl3pPr marL="685625" indent="0">
              <a:buNone/>
              <a:defRPr sz="1201">
                <a:solidFill>
                  <a:schemeClr val="tx1">
                    <a:tint val="75000"/>
                  </a:schemeClr>
                </a:solidFill>
              </a:defRPr>
            </a:lvl3pPr>
            <a:lvl4pPr marL="1028438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4pPr>
            <a:lvl5pPr marL="1371249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5pPr>
            <a:lvl6pPr marL="1714069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6pPr>
            <a:lvl7pPr marL="2056875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7pPr>
            <a:lvl8pPr marL="2399680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8pPr>
            <a:lvl9pPr marL="2742491" indent="0">
              <a:buNone/>
              <a:defRPr sz="112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1F2C661C-DFA8-44BA-89D5-DDC216A1E984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2145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D8D68093-8E2E-4939-AD21-ADB1896CB3B4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83005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94"/>
            <a:ext cx="4462272" cy="639763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802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342808" indent="0">
              <a:buNone/>
              <a:defRPr sz="1502" b="1"/>
            </a:lvl2pPr>
            <a:lvl3pPr marL="685625" indent="0">
              <a:buNone/>
              <a:defRPr sz="1427" b="1"/>
            </a:lvl3pPr>
            <a:lvl4pPr marL="1028438" indent="0">
              <a:buNone/>
              <a:defRPr sz="1201" b="1"/>
            </a:lvl4pPr>
            <a:lvl5pPr marL="1371249" indent="0">
              <a:buNone/>
              <a:defRPr sz="1201" b="1"/>
            </a:lvl5pPr>
            <a:lvl6pPr marL="1714069" indent="0">
              <a:buNone/>
              <a:defRPr sz="1201" b="1"/>
            </a:lvl6pPr>
            <a:lvl7pPr marL="2056875" indent="0">
              <a:buNone/>
              <a:defRPr sz="1201" b="1"/>
            </a:lvl7pPr>
            <a:lvl8pPr marL="2399680" indent="0">
              <a:buNone/>
              <a:defRPr sz="1201" b="1"/>
            </a:lvl8pPr>
            <a:lvl9pPr marL="2742491" indent="0">
              <a:buNone/>
              <a:defRPr sz="1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427"/>
            </a:lvl1pPr>
            <a:lvl2pPr>
              <a:defRPr sz="1427"/>
            </a:lvl2pPr>
            <a:lvl3pPr>
              <a:defRPr sz="1201"/>
            </a:lvl3pPr>
            <a:lvl4pPr>
              <a:defRPr sz="1201"/>
            </a:lvl4pPr>
            <a:lvl5pPr>
              <a:defRPr sz="1201"/>
            </a:lvl5pPr>
            <a:lvl6pPr>
              <a:defRPr sz="1201"/>
            </a:lvl6pPr>
            <a:lvl7pPr>
              <a:defRPr sz="1201"/>
            </a:lvl7pPr>
            <a:lvl8pPr>
              <a:defRPr sz="1201"/>
            </a:lvl8pPr>
            <a:lvl9pPr>
              <a:defRPr sz="1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94"/>
            <a:ext cx="4462272" cy="639763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802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342808" indent="0">
              <a:buNone/>
              <a:defRPr sz="1502" b="1"/>
            </a:lvl2pPr>
            <a:lvl3pPr marL="685625" indent="0">
              <a:buNone/>
              <a:defRPr sz="1427" b="1"/>
            </a:lvl3pPr>
            <a:lvl4pPr marL="1028438" indent="0">
              <a:buNone/>
              <a:defRPr sz="1201" b="1"/>
            </a:lvl4pPr>
            <a:lvl5pPr marL="1371249" indent="0">
              <a:buNone/>
              <a:defRPr sz="1201" b="1"/>
            </a:lvl5pPr>
            <a:lvl6pPr marL="1714069" indent="0">
              <a:buNone/>
              <a:defRPr sz="1201" b="1"/>
            </a:lvl6pPr>
            <a:lvl7pPr marL="2056875" indent="0">
              <a:buNone/>
              <a:defRPr sz="1201" b="1"/>
            </a:lvl7pPr>
            <a:lvl8pPr marL="2399680" indent="0">
              <a:buNone/>
              <a:defRPr sz="1201" b="1"/>
            </a:lvl8pPr>
            <a:lvl9pPr marL="2742491" indent="0">
              <a:buNone/>
              <a:defRPr sz="1201" b="1"/>
            </a:lvl9pPr>
          </a:lstStyle>
          <a:p>
            <a:pPr marL="0" lvl="0" indent="0" algn="ctr" defTabSz="685625" rtl="0" eaLnBrk="1" latinLnBrk="0" hangingPunct="1">
              <a:spcBef>
                <a:spcPct val="20000"/>
              </a:spcBef>
              <a:spcAft>
                <a:spcPts val="225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427"/>
            </a:lvl1pPr>
            <a:lvl2pPr>
              <a:defRPr sz="1427"/>
            </a:lvl2pPr>
            <a:lvl3pPr>
              <a:defRPr sz="1201"/>
            </a:lvl3pPr>
            <a:lvl4pPr>
              <a:defRPr sz="1201"/>
            </a:lvl4pPr>
            <a:lvl5pPr>
              <a:defRPr sz="1201"/>
            </a:lvl5pPr>
            <a:lvl6pPr>
              <a:defRPr sz="1201"/>
            </a:lvl6pPr>
            <a:lvl7pPr>
              <a:defRPr sz="1201"/>
            </a:lvl7pPr>
            <a:lvl8pPr>
              <a:defRPr sz="1201"/>
            </a:lvl8pPr>
            <a:lvl9pPr>
              <a:defRPr sz="1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3EBB6053-CF26-464F-AE8D-BFDF0ECDEA39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086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2672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19343B4C-1DA2-4548-8189-6D87D24F8ADC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9755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F6B1453E-F515-425E-8916-60B60E039FD7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2324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887" y="2209877"/>
            <a:ext cx="4848113" cy="1258493"/>
          </a:xfrm>
          <a:effectLst/>
        </p:spPr>
        <p:txBody>
          <a:bodyPr anchor="b">
            <a:noAutofit/>
          </a:bodyPr>
          <a:lstStyle>
            <a:lvl1pPr marL="171411" indent="-171411" algn="l">
              <a:defRPr sz="2102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706" y="731522"/>
            <a:ext cx="5356113" cy="4894731"/>
          </a:xfrm>
        </p:spPr>
        <p:txBody>
          <a:bodyPr anchor="ctr"/>
          <a:lstStyle>
            <a:lvl1pPr>
              <a:defRPr sz="1727"/>
            </a:lvl1pPr>
            <a:lvl2pPr>
              <a:defRPr sz="1502"/>
            </a:lvl2pPr>
            <a:lvl3pPr>
              <a:defRPr sz="1427"/>
            </a:lvl3pPr>
            <a:lvl4pPr>
              <a:defRPr sz="1201"/>
            </a:lvl4pPr>
            <a:lvl5pPr>
              <a:defRPr sz="1126"/>
            </a:lvl5pPr>
            <a:lvl6pPr>
              <a:defRPr sz="1502"/>
            </a:lvl6pPr>
            <a:lvl7pPr>
              <a:defRPr sz="1502"/>
            </a:lvl7pPr>
            <a:lvl8pPr>
              <a:defRPr sz="1502"/>
            </a:lvl8pPr>
            <a:lvl9pPr>
              <a:defRPr sz="150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422" y="3497818"/>
            <a:ext cx="4518213" cy="2139519"/>
          </a:xfrm>
        </p:spPr>
        <p:txBody>
          <a:bodyPr/>
          <a:lstStyle>
            <a:lvl1pPr marL="0" indent="0">
              <a:buNone/>
              <a:defRPr sz="1126"/>
            </a:lvl1pPr>
            <a:lvl2pPr marL="342808" indent="0">
              <a:buNone/>
              <a:defRPr sz="901"/>
            </a:lvl2pPr>
            <a:lvl3pPr marL="685625" indent="0">
              <a:buNone/>
              <a:defRPr sz="826"/>
            </a:lvl3pPr>
            <a:lvl4pPr marL="1028438" indent="0">
              <a:buNone/>
              <a:defRPr sz="676"/>
            </a:lvl4pPr>
            <a:lvl5pPr marL="1371249" indent="0">
              <a:buNone/>
              <a:defRPr sz="676"/>
            </a:lvl5pPr>
            <a:lvl6pPr marL="1714069" indent="0">
              <a:buNone/>
              <a:defRPr sz="676"/>
            </a:lvl6pPr>
            <a:lvl7pPr marL="2056875" indent="0">
              <a:buNone/>
              <a:defRPr sz="676"/>
            </a:lvl7pPr>
            <a:lvl8pPr marL="2399680" indent="0">
              <a:buNone/>
              <a:defRPr sz="676"/>
            </a:lvl8pPr>
            <a:lvl9pPr marL="2742491" indent="0">
              <a:buNone/>
              <a:defRPr sz="67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5E35D803-A425-468B-BD75-E90C2BDA8B7D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9786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0" y="1600201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90"/>
            <a:ext cx="5486400" cy="3127807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1502"/>
            </a:lvl1pPr>
            <a:lvl2pPr marL="342808" indent="0">
              <a:buNone/>
              <a:defRPr sz="2102"/>
            </a:lvl2pPr>
            <a:lvl3pPr marL="685625" indent="0">
              <a:buNone/>
              <a:defRPr sz="1802"/>
            </a:lvl3pPr>
            <a:lvl4pPr marL="1028438" indent="0">
              <a:buNone/>
              <a:defRPr sz="1502"/>
            </a:lvl4pPr>
            <a:lvl5pPr marL="1371249" indent="0">
              <a:buNone/>
              <a:defRPr sz="1502"/>
            </a:lvl5pPr>
            <a:lvl6pPr marL="1714069" indent="0">
              <a:buNone/>
              <a:defRPr sz="1502"/>
            </a:lvl6pPr>
            <a:lvl7pPr marL="2056875" indent="0">
              <a:buNone/>
              <a:defRPr sz="1502"/>
            </a:lvl7pPr>
            <a:lvl8pPr marL="2399680" indent="0">
              <a:buNone/>
              <a:defRPr sz="1502"/>
            </a:lvl8pPr>
            <a:lvl9pPr marL="2742491" indent="0">
              <a:buNone/>
              <a:defRPr sz="15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8" y="1010487"/>
            <a:ext cx="4925486" cy="2163020"/>
          </a:xfrm>
        </p:spPr>
        <p:txBody>
          <a:bodyPr anchor="b"/>
          <a:lstStyle>
            <a:lvl1pPr marL="137128" indent="-137128">
              <a:buFont typeface="Georgia" pitchFamily="18" charset="0"/>
              <a:buChar char="*"/>
              <a:defRPr sz="1201"/>
            </a:lvl1pPr>
            <a:lvl2pPr marL="342808" indent="0">
              <a:buNone/>
              <a:defRPr sz="901"/>
            </a:lvl2pPr>
            <a:lvl3pPr marL="685625" indent="0">
              <a:buNone/>
              <a:defRPr sz="826"/>
            </a:lvl3pPr>
            <a:lvl4pPr marL="1028438" indent="0">
              <a:buNone/>
              <a:defRPr sz="676"/>
            </a:lvl4pPr>
            <a:lvl5pPr marL="1371249" indent="0">
              <a:buNone/>
              <a:defRPr sz="676"/>
            </a:lvl5pPr>
            <a:lvl6pPr marL="1714069" indent="0">
              <a:buNone/>
              <a:defRPr sz="676"/>
            </a:lvl6pPr>
            <a:lvl7pPr marL="2056875" indent="0">
              <a:buNone/>
              <a:defRPr sz="676"/>
            </a:lvl7pPr>
            <a:lvl8pPr marL="2399680" indent="0">
              <a:buNone/>
              <a:defRPr sz="676"/>
            </a:lvl8pPr>
            <a:lvl9pPr marL="2742491" indent="0">
              <a:buNone/>
              <a:defRPr sz="67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C6041AE9-72CE-46FD-A9DC-F082AEEBACA4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3529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390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BEED6BFC-A41E-44AE-A11E-B3D272071257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1376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411" y="376594"/>
            <a:ext cx="2743201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70" y="731610"/>
            <a:ext cx="6439049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82937"/>
            <a:fld id="{E7E4FDF2-5911-4327-83F8-BFC56E66D71C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82937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82937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982937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3526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5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4428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429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081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99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17451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667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33" b="1"/>
            </a:lvl4pPr>
            <a:lvl5pPr marL="2438278" indent="0">
              <a:buNone/>
              <a:defRPr sz="2133" b="1"/>
            </a:lvl5pPr>
            <a:lvl6pPr marL="3047848" indent="0">
              <a:buNone/>
              <a:defRPr sz="2133" b="1"/>
            </a:lvl6pPr>
            <a:lvl7pPr marL="3657418" indent="0">
              <a:buNone/>
              <a:defRPr sz="2133" b="1"/>
            </a:lvl7pPr>
            <a:lvl8pPr marL="4266987" indent="0">
              <a:buNone/>
              <a:defRPr sz="2133" b="1"/>
            </a:lvl8pPr>
            <a:lvl9pPr marL="4876557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667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33" b="1"/>
            </a:lvl4pPr>
            <a:lvl5pPr marL="2438278" indent="0">
              <a:buNone/>
              <a:defRPr sz="2133" b="1"/>
            </a:lvl5pPr>
            <a:lvl6pPr marL="3047848" indent="0">
              <a:buNone/>
              <a:defRPr sz="2133" b="1"/>
            </a:lvl6pPr>
            <a:lvl7pPr marL="3657418" indent="0">
              <a:buNone/>
              <a:defRPr sz="2133" b="1"/>
            </a:lvl7pPr>
            <a:lvl8pPr marL="4266987" indent="0">
              <a:buNone/>
              <a:defRPr sz="2133" b="1"/>
            </a:lvl8pPr>
            <a:lvl9pPr marL="4876557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5526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0398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5532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70" indent="0">
              <a:buNone/>
              <a:defRPr sz="1600"/>
            </a:lvl2pPr>
            <a:lvl3pPr marL="1219140" indent="0">
              <a:buNone/>
              <a:defRPr sz="1333"/>
            </a:lvl3pPr>
            <a:lvl4pPr marL="1828709" indent="0">
              <a:buNone/>
              <a:defRPr sz="1200"/>
            </a:lvl4pPr>
            <a:lvl5pPr marL="2438278" indent="0">
              <a:buNone/>
              <a:defRPr sz="1200"/>
            </a:lvl5pPr>
            <a:lvl6pPr marL="3047848" indent="0">
              <a:buNone/>
              <a:defRPr sz="1200"/>
            </a:lvl6pPr>
            <a:lvl7pPr marL="3657418" indent="0">
              <a:buNone/>
              <a:defRPr sz="1200"/>
            </a:lvl7pPr>
            <a:lvl8pPr marL="4266987" indent="0">
              <a:buNone/>
              <a:defRPr sz="1200"/>
            </a:lvl8pPr>
            <a:lvl9pPr marL="487655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41741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70" indent="0">
              <a:buNone/>
              <a:defRPr sz="3733"/>
            </a:lvl2pPr>
            <a:lvl3pPr marL="1219140" indent="0">
              <a:buNone/>
              <a:defRPr sz="3200"/>
            </a:lvl3pPr>
            <a:lvl4pPr marL="1828709" indent="0">
              <a:buNone/>
              <a:defRPr sz="2667"/>
            </a:lvl4pPr>
            <a:lvl5pPr marL="2438278" indent="0">
              <a:buNone/>
              <a:defRPr sz="2667"/>
            </a:lvl5pPr>
            <a:lvl6pPr marL="3047848" indent="0">
              <a:buNone/>
              <a:defRPr sz="2667"/>
            </a:lvl6pPr>
            <a:lvl7pPr marL="3657418" indent="0">
              <a:buNone/>
              <a:defRPr sz="2667"/>
            </a:lvl7pPr>
            <a:lvl8pPr marL="4266987" indent="0">
              <a:buNone/>
              <a:defRPr sz="2667"/>
            </a:lvl8pPr>
            <a:lvl9pPr marL="4876557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70" indent="0">
              <a:buNone/>
              <a:defRPr sz="1600"/>
            </a:lvl2pPr>
            <a:lvl3pPr marL="1219140" indent="0">
              <a:buNone/>
              <a:defRPr sz="1333"/>
            </a:lvl3pPr>
            <a:lvl4pPr marL="1828709" indent="0">
              <a:buNone/>
              <a:defRPr sz="1200"/>
            </a:lvl4pPr>
            <a:lvl5pPr marL="2438278" indent="0">
              <a:buNone/>
              <a:defRPr sz="1200"/>
            </a:lvl5pPr>
            <a:lvl6pPr marL="3047848" indent="0">
              <a:buNone/>
              <a:defRPr sz="1200"/>
            </a:lvl6pPr>
            <a:lvl7pPr marL="3657418" indent="0">
              <a:buNone/>
              <a:defRPr sz="1200"/>
            </a:lvl7pPr>
            <a:lvl8pPr marL="4266987" indent="0">
              <a:buNone/>
              <a:defRPr sz="1200"/>
            </a:lvl8pPr>
            <a:lvl9pPr marL="487655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6507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8979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639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3239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457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02802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225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1.jp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A7EAFD6-BA08-4AF2-AE01-9087331612F5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682BF5-7640-4BCD-B8FA-5BF79859F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40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9" r:id="rId20"/>
    <p:sldLayoutId id="2147483730" r:id="rId21"/>
    <p:sldLayoutId id="2147483734" r:id="rId22"/>
    <p:sldLayoutId id="2147483735" r:id="rId2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970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768305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1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90" rIns="68561" bIns="34290" rtlCol="0" anchor="ctr"/>
          <a:lstStyle/>
          <a:p>
            <a:pPr algn="ctr" defTabSz="685625">
              <a:defRPr/>
            </a:pPr>
            <a:endParaRPr lang="en-US" sz="1427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64" y="4372169"/>
            <a:ext cx="8683348" cy="1143000"/>
          </a:xfrm>
          <a:prstGeom prst="rect">
            <a:avLst/>
          </a:prstGeom>
          <a:effectLst/>
        </p:spPr>
        <p:txBody>
          <a:bodyPr vert="horz" lIns="91320" tIns="45672" rIns="91320" bIns="45672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1" y="732260"/>
            <a:ext cx="8534400" cy="3474720"/>
          </a:xfrm>
          <a:prstGeom prst="rect">
            <a:avLst/>
          </a:prstGeom>
        </p:spPr>
        <p:txBody>
          <a:bodyPr vert="horz" lIns="91320" tIns="45672" rIns="91320" bIns="4567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599" y="6172206"/>
            <a:ext cx="3352801" cy="365125"/>
          </a:xfrm>
          <a:prstGeom prst="rect">
            <a:avLst/>
          </a:prstGeom>
        </p:spPr>
        <p:txBody>
          <a:bodyPr vert="horz" lIns="91320" tIns="45672" rIns="91320" bIns="45672" rtlCol="0" anchor="ctr"/>
          <a:lstStyle>
            <a:lvl1pPr algn="r">
              <a:defRPr sz="826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85625"/>
            <a:fld id="{A7403C3D-9007-425B-9299-ED1DE0DD82E4}" type="datetime1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685625"/>
              <a:t>6/2/2023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91" y="6172206"/>
            <a:ext cx="4470402" cy="365125"/>
          </a:xfrm>
          <a:prstGeom prst="rect">
            <a:avLst/>
          </a:prstGeom>
        </p:spPr>
        <p:txBody>
          <a:bodyPr vert="horz" lIns="91320" tIns="45672" rIns="91320" bIns="45672" rtlCol="0" anchor="ctr"/>
          <a:lstStyle>
            <a:lvl1pPr algn="l">
              <a:defRPr sz="826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85625"/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6"/>
            <a:ext cx="2438400" cy="365125"/>
          </a:xfrm>
          <a:prstGeom prst="rect">
            <a:avLst/>
          </a:prstGeom>
        </p:spPr>
        <p:txBody>
          <a:bodyPr vert="horz" lIns="91320" tIns="45672" rIns="91320" bIns="45672" rtlCol="0" anchor="ctr"/>
          <a:lstStyle>
            <a:lvl1pPr algn="ctr">
              <a:defRPr sz="901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85625"/>
            <a:fld id="{BB8DE407-7A96-4159-9D0D-6BF893C5C35A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 defTabSz="685625"/>
              <a:t>‹#›</a:t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250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hf hdr="0" ftr="0"/>
  <p:txStyles>
    <p:titleStyle>
      <a:lvl1pPr marL="239968" indent="-239968" algn="r" defTabSz="685625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3529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71411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727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11377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502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617065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27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822743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201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042146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26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247836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26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474097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26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714069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26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940319" indent="-137128" algn="l" defTabSz="685625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26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1pPr>
      <a:lvl2pPr marL="342808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2pPr>
      <a:lvl3pPr marL="685625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3pPr>
      <a:lvl4pPr marL="1028438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4pPr>
      <a:lvl5pPr marL="1371249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5pPr>
      <a:lvl6pPr marL="1714069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6pPr>
      <a:lvl7pPr marL="2056875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7pPr>
      <a:lvl8pPr marL="2399680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8pPr>
      <a:lvl9pPr marL="2742491" algn="l" defTabSz="685625" rtl="0" eaLnBrk="1" latinLnBrk="0" hangingPunct="1">
        <a:defRPr sz="142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029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029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02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029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02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12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xStyles>
    <p:titleStyle>
      <a:lvl1pPr algn="ctr" defTabSz="121914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microsoft.com/office/2007/relationships/hdphoto" Target="../media/hdphoto2.wdp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1.bin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comments" Target="../comments/comment3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11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9.png"/><Relationship Id="rId4" Type="http://schemas.openxmlformats.org/officeDocument/2006/relationships/image" Target="../media/image13.jp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comments" Target="../comments/comment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95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85000" lnSpcReduction="10000"/>
          </a:bodyPr>
          <a:lstStyle/>
          <a:p>
            <a:pPr defTabSz="121917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3337630" y="904319"/>
            <a:ext cx="6549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555648" y="5006286"/>
            <a:ext cx="81135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607431" y="5596295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07443D-1C27-EAA7-8D7B-A769F6CB6FA1}"/>
              </a:ext>
            </a:extLst>
          </p:cNvPr>
          <p:cNvSpPr txBox="1"/>
          <p:nvPr/>
        </p:nvSpPr>
        <p:spPr>
          <a:xfrm>
            <a:off x="1" y="1949145"/>
            <a:ext cx="12045244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>
                <a:solidFill>
                  <a:srgbClr val="0328D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ƯƠNG V.  MỘT SỐ YẾU TỐ THỐNG KÊ VÀ XÁC SUẤT</a:t>
            </a:r>
          </a:p>
          <a:p>
            <a:pPr algn="ctr">
              <a:spcBef>
                <a:spcPts val="600"/>
              </a:spcBef>
            </a:pPr>
            <a:r>
              <a:rPr lang="en-US" sz="3400" b="1" kern="0" dirty="0">
                <a:solidFill>
                  <a:srgbClr val="0328DF"/>
                </a:solidFill>
                <a:latin typeface="Times New Roman" pitchFamily="18" charset="0"/>
              </a:rPr>
              <a:t>TIẾT 76</a:t>
            </a:r>
          </a:p>
          <a:p>
            <a:pPr algn="ctr">
              <a:spcBef>
                <a:spcPts val="600"/>
              </a:spcBef>
            </a:pPr>
            <a:r>
              <a:rPr lang="en-US" sz="3400" b="1" kern="0" dirty="0">
                <a:solidFill>
                  <a:srgbClr val="0328DF"/>
                </a:solidFill>
                <a:latin typeface="Times New Roman" pitchFamily="18" charset="0"/>
              </a:rPr>
              <a:t>§1. THU THẬP, PHÂN LOẠI VÀ BIỂU DIỄN DỮ LIỆU</a:t>
            </a:r>
          </a:p>
          <a:p>
            <a:pPr algn="ctr">
              <a:spcBef>
                <a:spcPts val="600"/>
              </a:spcBef>
            </a:pPr>
            <a:r>
              <a:rPr lang="en-US" sz="3400" b="1" kern="0" dirty="0">
                <a:solidFill>
                  <a:srgbClr val="0328DF"/>
                </a:solidFill>
                <a:latin typeface="Times New Roman" pitchFamily="18" charset="0"/>
                <a:cs typeface="Times New Roman" panose="02020603050405020304" pitchFamily="18" charset="0"/>
              </a:rPr>
              <a:t>Tiết 76</a:t>
            </a:r>
            <a:endParaRPr lang="en-US" sz="3400" b="1" dirty="0">
              <a:solidFill>
                <a:srgbClr val="0328D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1185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53379">
            <a:off x="4455356" y="3553763"/>
            <a:ext cx="2673350" cy="159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32450">
            <a:off x="642581" y="3466091"/>
            <a:ext cx="2673350" cy="159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126" y="1208539"/>
            <a:ext cx="2146300" cy="171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 rot="1440143">
            <a:off x="1173491" y="1945487"/>
            <a:ext cx="6120763" cy="2001018"/>
            <a:chOff x="2244282" y="2848326"/>
            <a:chExt cx="5264997" cy="1633554"/>
          </a:xfrm>
        </p:grpSpPr>
        <p:sp>
          <p:nvSpPr>
            <p:cNvPr id="6" name="Oval 5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 dirty="0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20159857">
              <a:off x="2565049" y="3318982"/>
              <a:ext cx="4400663" cy="8291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3200" b="1" dirty="0">
                  <a:ln w="0"/>
                  <a:solidFill>
                    <a:srgbClr val="0000F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§1 </a:t>
              </a:r>
              <a:r>
                <a:rPr lang="en-US" sz="2800" b="1" dirty="0">
                  <a:ln w="0"/>
                  <a:solidFill>
                    <a:srgbClr val="0000F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U THẬP, PHÂN LOẠI VÀ BIỂU DIỄN DỮ LIỆU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105686" y="606091"/>
            <a:ext cx="40922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2656" y="5404714"/>
            <a:ext cx="3001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404" y="864857"/>
            <a:ext cx="849320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5214" y="1422821"/>
            <a:ext cx="989919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227724" y="1757593"/>
            <a:ext cx="42590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34235" y="5297802"/>
            <a:ext cx="50547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596273107"/>
              </p:ext>
            </p:extLst>
          </p:nvPr>
        </p:nvGraphicFramePr>
        <p:xfrm>
          <a:off x="0" y="0"/>
          <a:ext cx="12192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FFBFDF3-A106-1177-0B10-DA65798854DE}"/>
              </a:ext>
            </a:extLst>
          </p:cNvPr>
          <p:cNvSpPr/>
          <p:nvPr/>
        </p:nvSpPr>
        <p:spPr>
          <a:xfrm rot="21559116">
            <a:off x="728959" y="2462132"/>
            <a:ext cx="401221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THU THẬP, PHÂN LOẠI VÀ BIỂU DIỄN DỮ LIỆU (TIẾT   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560CDA-8392-0E36-30F2-3278844098C6}"/>
              </a:ext>
            </a:extLst>
          </p:cNvPr>
          <p:cNvSpPr txBox="1"/>
          <p:nvPr/>
        </p:nvSpPr>
        <p:spPr>
          <a:xfrm>
            <a:off x="6629244" y="1876751"/>
            <a:ext cx="42590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3D2CE2-5E45-D93D-FFD0-7C4A1B969B2C}"/>
              </a:ext>
            </a:extLst>
          </p:cNvPr>
          <p:cNvSpPr txBox="1"/>
          <p:nvPr/>
        </p:nvSpPr>
        <p:spPr>
          <a:xfrm>
            <a:off x="6471778" y="3870936"/>
            <a:ext cx="4424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615543" y="2329543"/>
            <a:ext cx="1719943" cy="805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593771" y="3156857"/>
            <a:ext cx="1763486" cy="1077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A6896F-2CC0-92E6-90F1-FD076BFA7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55618"/>
              </p:ext>
            </p:extLst>
          </p:nvPr>
        </p:nvGraphicFramePr>
        <p:xfrm>
          <a:off x="3893614" y="3386137"/>
          <a:ext cx="67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177480" progId="Equation.DSMT4">
                  <p:embed/>
                </p:oleObj>
              </mc:Choice>
              <mc:Fallback>
                <p:oleObj name="Equation" r:id="rId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3614" y="3386137"/>
                        <a:ext cx="6794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75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874167" y="1"/>
            <a:ext cx="3371759" cy="308008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14">
            <a:extLst>
              <a:ext uri="{FF2B5EF4-FFF2-40B4-BE49-F238E27FC236}">
                <a16:creationId xmlns:a16="http://schemas.microsoft.com/office/drawing/2014/main" id="{479184A6-4EF3-434A-8F67-BE933F8941DC}"/>
              </a:ext>
            </a:extLst>
          </p:cNvPr>
          <p:cNvSpPr/>
          <p:nvPr/>
        </p:nvSpPr>
        <p:spPr>
          <a:xfrm>
            <a:off x="6846515" y="1829406"/>
            <a:ext cx="4969042" cy="104476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pic>
        <p:nvPicPr>
          <p:cNvPr id="7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>
          <a:xfrm>
            <a:off x="0" y="2627377"/>
            <a:ext cx="4959837" cy="4230623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3792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 txBox="1">
            <a:spLocks/>
          </p:cNvSpPr>
          <p:nvPr/>
        </p:nvSpPr>
        <p:spPr>
          <a:xfrm>
            <a:off x="-78456" y="533237"/>
            <a:ext cx="6948964" cy="106150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bg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. THU THẬP, PHÂN LOẠI DỮ LIỆU</a:t>
            </a:r>
            <a:endParaRPr kumimoji="0" lang="en-US" sz="2800" b="1" i="0" u="none" strike="noStrike" kern="1200" cap="none" spc="0" normalizeH="0" baseline="0" noProof="0" dirty="0">
              <a:ln w="3175" cmpd="sng"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  <a:ea typeface="+mj-ea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46125" y="5796881"/>
            <a:ext cx="1061119" cy="106111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10BBB13-D498-4653-E7CB-06DAD6F01F5E}"/>
              </a:ext>
            </a:extLst>
          </p:cNvPr>
          <p:cNvSpPr txBox="1"/>
          <p:nvPr/>
        </p:nvSpPr>
        <p:spPr>
          <a:xfrm>
            <a:off x="276133" y="4709390"/>
            <a:ext cx="113128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số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714259" y="55109"/>
            <a:ext cx="959860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1. </a:t>
            </a:r>
            <a:r>
              <a:rPr lang="en-US" sz="28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 THẬP, PHÂN LOẠI VÀ BIỂU DIỄN DỮ LIỆU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133429" y="1438638"/>
            <a:ext cx="12191999" cy="2780806"/>
            <a:chOff x="0" y="1337169"/>
            <a:chExt cx="12191999" cy="2780806"/>
          </a:xfrm>
        </p:grpSpPr>
        <p:grpSp>
          <p:nvGrpSpPr>
            <p:cNvPr id="31" name="Group 30"/>
            <p:cNvGrpSpPr/>
            <p:nvPr/>
          </p:nvGrpSpPr>
          <p:grpSpPr>
            <a:xfrm>
              <a:off x="0" y="1337169"/>
              <a:ext cx="12191999" cy="2296230"/>
              <a:chOff x="-4775" y="2395865"/>
              <a:chExt cx="11710069" cy="229623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10BBB13-D498-4653-E7CB-06DAD6F01F5E}"/>
                  </a:ext>
                </a:extLst>
              </p:cNvPr>
              <p:cNvSpPr txBox="1"/>
              <p:nvPr/>
            </p:nvSpPr>
            <p:spPr>
              <a:xfrm>
                <a:off x="-4775" y="2445326"/>
                <a:ext cx="1171006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ọ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ĩ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ội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fr-FR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ở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ậ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ô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n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ổ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ệ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ố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ê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fr-FR" sz="2800">
                    <a:latin typeface="Times New Roman" panose="02020603050405020304" pitchFamily="18" charset="0"/>
                  </a:rPr>
                  <a:t>    -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Tổ</a:t>
                </a:r>
                <a:r>
                  <a:rPr lang="fr-FR" sz="2800" dirty="0">
                    <a:latin typeface="Times New Roman" panose="02020603050405020304" pitchFamily="18" charset="0"/>
                  </a:rPr>
                  <a:t> I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gồm</a:t>
                </a:r>
                <a:r>
                  <a:rPr lang="fr-FR" sz="2800" dirty="0">
                    <a:latin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mười</a:t>
                </a:r>
                <a:r>
                  <a:rPr lang="fr-FR" sz="2800" dirty="0">
                    <a:latin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bạn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</a:rPr>
                  <a:t> là: An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Bích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Châu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Chung, Dung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Dương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err="1">
                    <a:latin typeface="Times New Roman" panose="02020603050405020304" pitchFamily="18" charset="0"/>
                  </a:rPr>
                  <a:t>Quỳnh</a:t>
                </a:r>
                <a:r>
                  <a:rPr lang="fr-FR" sz="2800">
                    <a:latin typeface="Times New Roman" panose="02020603050405020304" pitchFamily="18" charset="0"/>
                  </a:rPr>
                  <a:t>,</a:t>
                </a:r>
              </a:p>
              <a:p>
                <a:pPr algn="just"/>
                <a:r>
                  <a:rPr lang="fr-FR" sz="2800">
                    <a:latin typeface="Times New Roman" panose="02020603050405020304" pitchFamily="18" charset="0"/>
                  </a:rPr>
                  <a:t>     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Sơn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Thùy</a:t>
                </a:r>
                <a:r>
                  <a:rPr lang="fr-FR" sz="2800" dirty="0">
                    <a:latin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</a:rPr>
                  <a:t>Việt</a:t>
                </a:r>
                <a:r>
                  <a:rPr lang="fr-FR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800">
                    <a:latin typeface="Times New Roman" panose="02020603050405020304" pitchFamily="18" charset="0"/>
                  </a:rPr>
                  <a:t>    -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xăng</a:t>
                </a:r>
                <a:r>
                  <a:rPr lang="en-US" sz="2800" dirty="0">
                    <a:latin typeface="Times New Roman" panose="02020603050405020304" pitchFamily="18" charset="0"/>
                  </a:rPr>
                  <a:t>-ti-met)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mười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</a:rPr>
                  <a:t> là: </a:t>
                </a:r>
                <a:endParaRPr lang="vi-VN" sz="2800" dirty="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346" y="2395865"/>
                <a:ext cx="1110400" cy="579936"/>
              </a:xfrm>
              <a:prstGeom prst="rect">
                <a:avLst/>
              </a:prstGeom>
            </p:spPr>
          </p:pic>
        </p:grp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015060"/>
                </p:ext>
              </p:extLst>
            </p:nvPr>
          </p:nvGraphicFramePr>
          <p:xfrm>
            <a:off x="2411328" y="1853874"/>
            <a:ext cx="567191" cy="417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1328" y="1853874"/>
                          <a:ext cx="567191" cy="417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231638"/>
                </p:ext>
              </p:extLst>
            </p:nvPr>
          </p:nvGraphicFramePr>
          <p:xfrm>
            <a:off x="2224088" y="3724275"/>
            <a:ext cx="7150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49960" imgH="393480" progId="Equation.DSMT4">
                    <p:embed/>
                  </p:oleObj>
                </mc:Choice>
                <mc:Fallback>
                  <p:oleObj name="Equation" r:id="rId6" imgW="7149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24088" y="3724275"/>
                          <a:ext cx="7150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898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10038D-E3CA-F8D3-7C33-441DDDC2C8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111" y="5434444"/>
            <a:ext cx="1164117" cy="8029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8EAEF2-79FE-C2B4-76C8-179E9379E6BD}"/>
              </a:ext>
            </a:extLst>
          </p:cNvPr>
          <p:cNvSpPr txBox="1"/>
          <p:nvPr/>
        </p:nvSpPr>
        <p:spPr>
          <a:xfrm>
            <a:off x="722324" y="3339150"/>
            <a:ext cx="10798123" cy="2452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ôn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kumimoji="0" lang="fr-FR" sz="28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fr-FR" sz="2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liệu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ữ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 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ưa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ích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ỗi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môn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o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là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ãy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ệu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0DA71B-61B0-5D60-9195-C34CD91C2713}"/>
              </a:ext>
            </a:extLst>
          </p:cNvPr>
          <p:cNvSpPr txBox="1"/>
          <p:nvPr/>
        </p:nvSpPr>
        <p:spPr>
          <a:xfrm>
            <a:off x="559732" y="560929"/>
            <a:ext cx="1112330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ớp 7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50, 30, 40, 80.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88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723ED67-DF12-487A-0BE3-F19627573B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98611" y="5143500"/>
            <a:ext cx="1307115" cy="107715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32643" y="824342"/>
            <a:ext cx="10576575" cy="2893421"/>
            <a:chOff x="1046809" y="2809006"/>
            <a:chExt cx="9651669" cy="289342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4E6DA52-6070-45A1-D8A4-BFF7763661A5}"/>
                </a:ext>
              </a:extLst>
            </p:cNvPr>
            <p:cNvSpPr txBox="1"/>
            <p:nvPr/>
          </p:nvSpPr>
          <p:spPr>
            <a:xfrm>
              <a:off x="1046809" y="2809006"/>
              <a:ext cx="9651669" cy="28934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ĩ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u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07000"/>
                </a:lnSpc>
                <a:spcBef>
                  <a:spcPts val="1200"/>
                </a:spcBef>
                <a:spcAft>
                  <a:spcPts val="300"/>
                </a:spcAft>
              </a:pP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khi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ựa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êu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í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6809" y="2809006"/>
              <a:ext cx="967820" cy="5472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2339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20F11A-C0F4-D64B-4E68-0070A1093A65}"/>
              </a:ext>
            </a:extLst>
          </p:cNvPr>
          <p:cNvSpPr txBox="1"/>
          <p:nvPr/>
        </p:nvSpPr>
        <p:spPr>
          <a:xfrm>
            <a:off x="699107" y="595670"/>
            <a:ext cx="631129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200" b="1">
                <a:solidFill>
                  <a:srgbClr val="00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tps://www.gso.gov.v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ăm 2019 trong bảng bên. 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199676"/>
              </p:ext>
            </p:extLst>
          </p:nvPr>
        </p:nvGraphicFramePr>
        <p:xfrm>
          <a:off x="7354957" y="924428"/>
          <a:ext cx="4269353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7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ă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ị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ớ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,7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.Hồ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2871F45-558C-B814-FC91-07F47D6EAA07}"/>
              </a:ext>
            </a:extLst>
          </p:cNvPr>
          <p:cNvSpPr txBox="1"/>
          <p:nvPr/>
        </p:nvSpPr>
        <p:spPr>
          <a:xfrm>
            <a:off x="779627" y="3429000"/>
            <a:ext cx="623077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Hạnh đã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ầm số liệu của một tỉnh/thành phố trong bả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ó. Theo em bạn Hạnh đã ghi nhầm số liệu của tỉnh/thành phố nào? Biết rằng, tỉ lệ tăng dân số năm 2019 của các tỉnh/thành phố ở Việt nam đều dưới 6%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22084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20F11A-C0F4-D64B-4E68-0070A1093A65}"/>
              </a:ext>
            </a:extLst>
          </p:cNvPr>
          <p:cNvSpPr txBox="1"/>
          <p:nvPr/>
        </p:nvSpPr>
        <p:spPr>
          <a:xfrm>
            <a:off x="699108" y="595670"/>
            <a:ext cx="1673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0098368-93EF-C1A4-8BAB-A6D3D7CF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08" y="3968540"/>
            <a:ext cx="631129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vi-VN" sz="2800" b="1" i="0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r>
              <a:rPr kumimoji="0" lang="fr-FR" altLang="vi-VN" sz="2800" b="0" i="0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vi-VN" sz="2800" b="0" i="0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fr-FR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800" b="0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fr-FR" altLang="vi-VN" sz="2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%.</a:t>
            </a:r>
            <a:endParaRPr kumimoji="0" lang="fr-FR" altLang="vi-V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9D5744-17BA-C842-BD0D-3541F54AAECE}"/>
              </a:ext>
            </a:extLst>
          </p:cNvPr>
          <p:cNvSpPr txBox="1"/>
          <p:nvPr/>
        </p:nvSpPr>
        <p:spPr>
          <a:xfrm>
            <a:off x="665837" y="1235664"/>
            <a:ext cx="623077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Hạnh đã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ầm số liệu của một tỉnh/thành phố trong bả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đó. Theo em bạn Hạnh đã ghi nhầm số liệu của tỉnh/thành phố nào? Biết rằng,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ăng dân số năm 2019 của các tỉnh/thành phố ở Việt nam đều dưới 6%.</a:t>
            </a:r>
            <a:endParaRPr lang="vi-V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87F1DBC3-E85D-EB32-5ECB-A8FB64F9FE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8003813"/>
              </p:ext>
            </p:extLst>
          </p:nvPr>
        </p:nvGraphicFramePr>
        <p:xfrm>
          <a:off x="7354957" y="924428"/>
          <a:ext cx="4269353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7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ă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ị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ớ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4,7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y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.Hồ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25135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7FDDAD4E-6EAC-5A79-38E8-C57EBE03EB79}"/>
              </a:ext>
            </a:extLst>
          </p:cNvPr>
          <p:cNvSpPr txBox="1"/>
          <p:nvPr/>
        </p:nvSpPr>
        <p:spPr>
          <a:xfrm>
            <a:off x="890337" y="1460666"/>
            <a:ext cx="1045544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32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ản.</a:t>
            </a:r>
            <a:endParaRPr lang="vi-VN" sz="3200" dirty="0"/>
          </a:p>
        </p:txBody>
      </p:sp>
    </p:spTree>
    <p:extLst>
      <p:ext uri="{BB962C8B-B14F-4D97-AF65-F5344CB8AC3E}">
        <p14:creationId xmlns:p14="http://schemas.microsoft.com/office/powerpoint/2010/main" val="27074031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5AFAC-466B-70AE-E458-4C49CF078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199" y="731836"/>
            <a:ext cx="10769600" cy="1143000"/>
          </a:xfrm>
        </p:spPr>
        <p:txBody>
          <a:bodyPr>
            <a:no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i 100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am 27/3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4E3B62-C8E1-C5C6-0EB1-572F1A26BE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2889" y="4938309"/>
            <a:ext cx="1332613" cy="1320653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2331147"/>
              </p:ext>
            </p:extLst>
          </p:nvPr>
        </p:nvGraphicFramePr>
        <p:xfrm>
          <a:off x="859974" y="2156580"/>
          <a:ext cx="1030151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ũ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6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7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C28238A-7064-81C6-3748-F712EC9D6221}"/>
              </a:ext>
            </a:extLst>
          </p:cNvPr>
          <p:cNvSpPr txBox="1"/>
          <p:nvPr/>
        </p:nvSpPr>
        <p:spPr>
          <a:xfrm>
            <a:off x="859973" y="3429000"/>
            <a:ext cx="104838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u khi xem lại kết quả, ban tổ chức nhận ra có thể đã </a:t>
            </a:r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hi nhầm số liệu của một học sinh</a:t>
            </a:r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44A2EE-6F5E-7D83-C876-6B6EFF6CAEB7}"/>
              </a:ext>
            </a:extLst>
          </p:cNvPr>
          <p:cNvSpPr txBox="1"/>
          <p:nvPr/>
        </p:nvSpPr>
        <p:spPr>
          <a:xfrm>
            <a:off x="859973" y="4382483"/>
            <a:ext cx="9740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) Ban tổ chức có thể đã ghi nhầm số liệu của học sinh nào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7EB763-BDFB-3FDA-FE7E-A827ED6F1048}"/>
              </a:ext>
            </a:extLst>
          </p:cNvPr>
          <p:cNvSpPr txBox="1"/>
          <p:nvPr/>
        </p:nvSpPr>
        <p:spPr>
          <a:xfrm>
            <a:off x="859973" y="5030132"/>
            <a:ext cx="103015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) Hãy chỉ ra cách chọn một học sinh chạy nhanh nhất để dự thi cấp liên trường.</a:t>
            </a:r>
            <a:endParaRPr lang="en-US" sz="2800"/>
          </a:p>
        </p:txBody>
      </p:sp>
      <p:pic>
        <p:nvPicPr>
          <p:cNvPr id="17" name="Đồng hồ đếm ngược 5 phút - 5 Minutes">
            <a:hlinkClick r:id="" action="ppaction://media"/>
            <a:extLst>
              <a:ext uri="{FF2B5EF4-FFF2-40B4-BE49-F238E27FC236}">
                <a16:creationId xmlns:a16="http://schemas.microsoft.com/office/drawing/2014/main" id="{34AC69CA-1B94-E2C7-286B-94691135B8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274216" y="5687764"/>
            <a:ext cx="1108673" cy="623629"/>
          </a:xfrm>
          <a:prstGeom prst="rect">
            <a:avLst/>
          </a:prstGeom>
          <a:ln>
            <a:gradFill flip="none" rotWithShape="1">
              <a:gsLst>
                <a:gs pos="0">
                  <a:srgbClr val="00206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</a:ln>
        </p:spPr>
      </p:pic>
    </p:spTree>
    <p:extLst>
      <p:ext uri="{BB962C8B-B14F-4D97-AF65-F5344CB8AC3E}">
        <p14:creationId xmlns:p14="http://schemas.microsoft.com/office/powerpoint/2010/main" val="155520568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311147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3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-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7157" y="380295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147" y="1305983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082561" y="3846765"/>
            <a:ext cx="737615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013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5AFAC-466B-70AE-E458-4C49CF078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199" y="731836"/>
            <a:ext cx="10769600" cy="1143000"/>
          </a:xfrm>
        </p:spPr>
        <p:txBody>
          <a:bodyPr>
            <a:no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i 100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am 27/3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4E3B62-C8E1-C5C6-0EB1-572F1A26B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889" y="4938309"/>
            <a:ext cx="1332613" cy="1320653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59974" y="2156580"/>
          <a:ext cx="1030151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ũ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6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7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B44A2EE-6F5E-7D83-C876-6B6EFF6CAEB7}"/>
              </a:ext>
            </a:extLst>
          </p:cNvPr>
          <p:cNvSpPr txBox="1"/>
          <p:nvPr/>
        </p:nvSpPr>
        <p:spPr>
          <a:xfrm>
            <a:off x="859974" y="3403491"/>
            <a:ext cx="9740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) Ban tổ chức có thể đã ghi nhầm số liệu của học sinh nào?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66093D5A-DC0E-4D8B-C355-C265504383E3}"/>
              </a:ext>
            </a:extLst>
          </p:cNvPr>
          <p:cNvSpPr txBox="1">
            <a:spLocks/>
          </p:cNvSpPr>
          <p:nvPr/>
        </p:nvSpPr>
        <p:spPr>
          <a:xfrm>
            <a:off x="711199" y="4374512"/>
            <a:ext cx="10900517" cy="132121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 100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1 giây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4329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5AFAC-466B-70AE-E458-4C49CF078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199" y="612568"/>
            <a:ext cx="10769600" cy="1143000"/>
          </a:xfrm>
        </p:spPr>
        <p:txBody>
          <a:bodyPr>
            <a:no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i 100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am 27/3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4E3B62-C8E1-C5C6-0EB1-572F1A26B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889" y="4938309"/>
            <a:ext cx="1332613" cy="1320653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634015"/>
              </p:ext>
            </p:extLst>
          </p:nvPr>
        </p:nvGraphicFramePr>
        <p:xfrm>
          <a:off x="859974" y="1997556"/>
          <a:ext cx="1030151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457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ũ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6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7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D7EB763-BDFB-3FDA-FE7E-A827ED6F1048}"/>
              </a:ext>
            </a:extLst>
          </p:cNvPr>
          <p:cNvSpPr txBox="1"/>
          <p:nvPr/>
        </p:nvSpPr>
        <p:spPr>
          <a:xfrm>
            <a:off x="859975" y="3236108"/>
            <a:ext cx="103015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>
                <a:ln w="3175" cmpd="sng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) Hãy chỉ ra cách chọn một học sinh chạy nhanh nhất để dự thi cấp liên trường.</a:t>
            </a:r>
            <a:endParaRPr lang="en-US" sz="280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BC8C11B-BF85-9B6D-81BE-289160FAD9BA}"/>
              </a:ext>
            </a:extLst>
          </p:cNvPr>
          <p:cNvSpPr txBox="1">
            <a:spLocks/>
          </p:cNvSpPr>
          <p:nvPr/>
        </p:nvSpPr>
        <p:spPr>
          <a:xfrm>
            <a:off x="859974" y="4392447"/>
            <a:ext cx="10523643" cy="132121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 algn="just" defTabSz="914400">
              <a:spcBef>
                <a:spcPts val="0"/>
              </a:spcBef>
              <a:defRPr/>
            </a:pPr>
            <a:r>
              <a:rPr lang="en-US" sz="280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ù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vi-VN" sz="280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defRPr/>
            </a:pPr>
            <a:endParaRPr lang="en-US" sz="2800" b="1" dirty="0">
              <a:solidFill>
                <a:srgbClr val="00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8723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A8460EE-63D9-25DA-3E26-4D4FA484E41B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vi-VN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A5EA1B3-04E3-3D34-BD28-4022D575B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846" y="788391"/>
            <a:ext cx="6638307" cy="5337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FBB59E7-8DFA-3DD3-54BE-1F9790EAEE0F}"/>
              </a:ext>
            </a:extLst>
          </p:cNvPr>
          <p:cNvSpPr/>
          <p:nvPr/>
        </p:nvSpPr>
        <p:spPr>
          <a:xfrm>
            <a:off x="6331527" y="4904509"/>
            <a:ext cx="3083626" cy="99752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64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51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004258" y="2959769"/>
            <a:ext cx="1034715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ậ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err="1">
                <a:latin typeface="Times New Roman" panose="02020603050405020304" pitchFamily="18" charset="0"/>
              </a:rPr>
              <a:t>Có</a:t>
            </a:r>
            <a:r>
              <a:rPr lang="en-US" altLang="en-US" sz="2800" b="1">
                <a:latin typeface="Times New Roman" panose="02020603050405020304" pitchFamily="18" charset="0"/>
              </a:rPr>
              <a:t> 5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ờ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a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hĩ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latin typeface="Times New Roman" panose="02020603050405020304" pitchFamily="18" charset="0"/>
              </a:rPr>
              <a:t>là</a:t>
            </a:r>
            <a:r>
              <a:rPr lang="en-US" altLang="en-US" sz="2800" b="1">
                <a:latin typeface="Times New Roman" panose="02020603050405020304" pitchFamily="18" charset="0"/>
              </a:rPr>
              <a:t> 15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ây</a:t>
            </a:r>
            <a:r>
              <a:rPr lang="en-US" altLang="en-US" sz="2800" b="1" dirty="0">
                <a:latin typeface="Times New Roman" panose="02020603050405020304" pitchFamily="18" charset="0"/>
              </a:rPr>
              <a:t>. Ai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ơ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ưởng</a:t>
            </a:r>
            <a:r>
              <a:rPr lang="en-US" altLang="en-US" sz="2800" b="1" dirty="0">
                <a:latin typeface="Times New Roman" panose="02020603050405020304" pitchFamily="18" charset="0"/>
              </a:rPr>
              <a:t> điểm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t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ườ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quyề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60" name="WordArt 20"/>
          <p:cNvSpPr>
            <a:spLocks noChangeArrowheads="1" noChangeShapeType="1" noTextEdit="1"/>
          </p:cNvSpPr>
          <p:nvPr/>
        </p:nvSpPr>
        <p:spPr bwMode="auto">
          <a:xfrm>
            <a:off x="3434637" y="898052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</a:p>
        </p:txBody>
      </p:sp>
      <p:sp>
        <p:nvSpPr>
          <p:cNvPr id="11273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1358" y="5448300"/>
            <a:ext cx="685800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3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71999" y="813453"/>
            <a:ext cx="7690395" cy="593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u="sng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32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E2B6BDD9-98CA-4D6A-9127-EDD2FC19CE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59315" y="5262247"/>
            <a:ext cx="1077470" cy="95349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5A9CC101-6AB7-DE16-730F-FCD7933B5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2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9C37244E-8C24-D5ED-54F3-AFA31CC17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81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27C648-73E6-B385-2311-BAC8E8EF2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8175"/>
          <a:ext cx="45719" cy="15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468" imgH="177569" progId="Equation.DSMT4">
                  <p:embed/>
                </p:oleObj>
              </mc:Choice>
              <mc:Fallback>
                <p:oleObj name="Equation" r:id="rId5" imgW="101468" imgH="17756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A27C648-73E6-B385-2311-BAC8E8EF2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175"/>
                        <a:ext cx="45719" cy="1578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5FDF7C8F-E479-308F-9990-A3E326D7FDE6}"/>
              </a:ext>
            </a:extLst>
          </p:cNvPr>
          <p:cNvSpPr txBox="1"/>
          <p:nvPr/>
        </p:nvSpPr>
        <p:spPr>
          <a:xfrm>
            <a:off x="1340491" y="1509713"/>
            <a:ext cx="103103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vi-VN" sz="3200"/>
              <a:t>Các bạn tro</a:t>
            </a:r>
            <a:r>
              <a:rPr lang="en-US" sz="3200"/>
              <a:t>ng Tổ 1 </a:t>
            </a:r>
            <a:r>
              <a:rPr lang="vi-VN" sz="3200"/>
              <a:t>là</a:t>
            </a:r>
            <a:r>
              <a:rPr lang="vi-VN" sz="3200" dirty="0"/>
              <a:t>: Lan, Hoa, Huệ, Hồng, Đuy, </a:t>
            </a:r>
            <a:r>
              <a:rPr lang="vi-VN" sz="3200"/>
              <a:t>Đức,</a:t>
            </a:r>
            <a:endParaRPr lang="en-US" sz="3200"/>
          </a:p>
          <a:p>
            <a:r>
              <a:rPr lang="en-US" sz="3200"/>
              <a:t>    </a:t>
            </a:r>
            <a:r>
              <a:rPr lang="vi-VN" sz="3200"/>
              <a:t> </a:t>
            </a:r>
            <a:r>
              <a:rPr lang="vi-VN" sz="3200" dirty="0"/>
              <a:t>Trung, Thành, Nam, Tùng.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50A0115-D4F2-D8FD-5D11-4E71BABB7562}"/>
              </a:ext>
            </a:extLst>
          </p:cNvPr>
          <p:cNvSpPr txBox="1"/>
          <p:nvPr/>
        </p:nvSpPr>
        <p:spPr>
          <a:xfrm>
            <a:off x="1340491" y="2491880"/>
            <a:ext cx="103103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vi-VN" sz="3200"/>
              <a:t>Điểm </a:t>
            </a:r>
            <a:r>
              <a:rPr lang="vi-VN" sz="3200" dirty="0"/>
              <a:t>trung bình môn Toán của các bạn trong tổ lần lượt </a:t>
            </a:r>
            <a:r>
              <a:rPr lang="vi-VN" sz="3200"/>
              <a:t>là:</a:t>
            </a:r>
            <a:endParaRPr lang="en-US" sz="3200"/>
          </a:p>
          <a:p>
            <a:r>
              <a:rPr lang="en-US" sz="3200"/>
              <a:t>            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9,0;  7,3;    4,6;   8,9;   6,5;   7,8;   6,9;   9,1;   8,3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72" name="Rectangle 37">
            <a:extLst>
              <a:ext uri="{FF2B5EF4-FFF2-40B4-BE49-F238E27FC236}">
                <a16:creationId xmlns:a16="http://schemas.microsoft.com/office/drawing/2014/main" id="{5C0D0F6D-38F1-B43E-DEFC-6C796C23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90" y="9831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77" name="Rectangle 41">
            <a:extLst>
              <a:ext uri="{FF2B5EF4-FFF2-40B4-BE49-F238E27FC236}">
                <a16:creationId xmlns:a16="http://schemas.microsoft.com/office/drawing/2014/main" id="{EAFB9254-3710-4F9C-2603-BE276D3D0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78" name="Rectangle 42">
            <a:extLst>
              <a:ext uri="{FF2B5EF4-FFF2-40B4-BE49-F238E27FC236}">
                <a16:creationId xmlns:a16="http://schemas.microsoft.com/office/drawing/2014/main" id="{3DB59FDD-0D98-A3E5-8F9E-F8F7E4DB4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579" name="Rectangle 43">
            <a:extLst>
              <a:ext uri="{FF2B5EF4-FFF2-40B4-BE49-F238E27FC236}">
                <a16:creationId xmlns:a16="http://schemas.microsoft.com/office/drawing/2014/main" id="{BA17B856-8B6C-7AB9-D2CF-67F712F67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80" name="Rectangle 45">
            <a:extLst>
              <a:ext uri="{FF2B5EF4-FFF2-40B4-BE49-F238E27FC236}">
                <a16:creationId xmlns:a16="http://schemas.microsoft.com/office/drawing/2014/main" id="{A03E3026-0DF4-079B-EDE5-5008B3503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37C7201-9919-2D0B-E816-2F4EB00BE420}"/>
              </a:ext>
            </a:extLst>
          </p:cNvPr>
          <p:cNvSpPr txBox="1"/>
          <p:nvPr/>
        </p:nvSpPr>
        <p:spPr>
          <a:xfrm>
            <a:off x="1071999" y="4187439"/>
            <a:ext cx="6078419" cy="584775"/>
          </a:xfrm>
          <a:prstGeom prst="rect">
            <a:avLst/>
          </a:prstGeom>
          <a:solidFill>
            <a:srgbClr val="00CCFF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vi-VN" sz="3200" b="1" dirty="0">
                <a:highlight>
                  <a:srgbClr val="00CCFF"/>
                </a:highlight>
              </a:rPr>
              <a:t>Đáp án: Dãy dữ liệu ở </a:t>
            </a:r>
            <a:r>
              <a:rPr lang="vi-VN" sz="3200" b="1">
                <a:highlight>
                  <a:srgbClr val="00CCFF"/>
                </a:highlight>
              </a:rPr>
              <a:t>dòng </a:t>
            </a:r>
            <a:r>
              <a:rPr lang="en-US" sz="3200" b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1">
                <a:highlight>
                  <a:srgbClr val="00CCFF"/>
                </a:highlight>
              </a:rPr>
              <a:t>.</a:t>
            </a:r>
            <a:endParaRPr lang="vi-VN" sz="3200" b="1" dirty="0">
              <a:highlight>
                <a:srgbClr val="00CCFF"/>
              </a:highlight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AC6528-7D5B-E449-7168-572CA4917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4057"/>
              </p:ext>
            </p:extLst>
          </p:nvPr>
        </p:nvGraphicFramePr>
        <p:xfrm>
          <a:off x="4502150" y="31940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2150" y="319405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26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71755" y="759928"/>
            <a:ext cx="7999658" cy="76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E2B6BDD9-98CA-4D6A-9127-EDD2FC19CE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390682" y="5136040"/>
            <a:ext cx="1148573" cy="101641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5A9CC101-6AB7-DE16-730F-FCD7933B5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2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9C37244E-8C24-D5ED-54F3-AFA31CC17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81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27C648-73E6-B385-2311-BAC8E8EF2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58910"/>
              </p:ext>
            </p:extLst>
          </p:nvPr>
        </p:nvGraphicFramePr>
        <p:xfrm>
          <a:off x="0" y="638175"/>
          <a:ext cx="45719" cy="15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468" imgH="177569" progId="Equation.DSMT4">
                  <p:embed/>
                </p:oleObj>
              </mc:Choice>
              <mc:Fallback>
                <p:oleObj name="Equation" r:id="rId5" imgW="101468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175"/>
                        <a:ext cx="45719" cy="1578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5FDF7C8F-E479-308F-9990-A3E326D7FDE6}"/>
              </a:ext>
            </a:extLst>
          </p:cNvPr>
          <p:cNvSpPr txBox="1"/>
          <p:nvPr/>
        </p:nvSpPr>
        <p:spPr>
          <a:xfrm>
            <a:off x="1968510" y="1599467"/>
            <a:ext cx="84863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-  Các bạn tổ trưởng trong lớp là: Minh, Hoà, Hảo.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50A0115-D4F2-D8FD-5D11-4E71BABB7562}"/>
              </a:ext>
            </a:extLst>
          </p:cNvPr>
          <p:cNvSpPr txBox="1"/>
          <p:nvPr/>
        </p:nvSpPr>
        <p:spPr>
          <a:xfrm>
            <a:off x="1968511" y="2316411"/>
            <a:ext cx="85934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/>
              <a:t>- </a:t>
            </a:r>
            <a:r>
              <a:rPr lang="en-US" sz="3200"/>
              <a:t> </a:t>
            </a:r>
            <a:r>
              <a:rPr lang="vi-VN" sz="3200"/>
              <a:t>Cỡ </a:t>
            </a:r>
            <a:r>
              <a:rPr lang="vi-VN" sz="3200" dirty="0"/>
              <a:t>giày của các bạn đó lần lượt </a:t>
            </a:r>
            <a:r>
              <a:rPr lang="vi-VN" sz="3200"/>
              <a:t>là:</a:t>
            </a:r>
            <a:r>
              <a:rPr lang="en-US" sz="3200"/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39; 36; 35</a:t>
            </a:r>
            <a:r>
              <a:rPr lang="en-US" sz="3200"/>
              <a:t>.</a:t>
            </a:r>
            <a:endParaRPr lang="vi-VN" sz="3200" dirty="0"/>
          </a:p>
        </p:txBody>
      </p:sp>
      <p:sp>
        <p:nvSpPr>
          <p:cNvPr id="23572" name="Rectangle 37">
            <a:extLst>
              <a:ext uri="{FF2B5EF4-FFF2-40B4-BE49-F238E27FC236}">
                <a16:creationId xmlns:a16="http://schemas.microsoft.com/office/drawing/2014/main" id="{5C0D0F6D-38F1-B43E-DEFC-6C796C23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90" y="9831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77" name="Rectangle 41">
            <a:extLst>
              <a:ext uri="{FF2B5EF4-FFF2-40B4-BE49-F238E27FC236}">
                <a16:creationId xmlns:a16="http://schemas.microsoft.com/office/drawing/2014/main" id="{EAFB9254-3710-4F9C-2603-BE276D3D0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78" name="Rectangle 42">
            <a:extLst>
              <a:ext uri="{FF2B5EF4-FFF2-40B4-BE49-F238E27FC236}">
                <a16:creationId xmlns:a16="http://schemas.microsoft.com/office/drawing/2014/main" id="{3DB59FDD-0D98-A3E5-8F9E-F8F7E4DB4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579" name="Rectangle 43">
            <a:extLst>
              <a:ext uri="{FF2B5EF4-FFF2-40B4-BE49-F238E27FC236}">
                <a16:creationId xmlns:a16="http://schemas.microsoft.com/office/drawing/2014/main" id="{BA17B856-8B6C-7AB9-D2CF-67F712F67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580" name="Rectangle 45">
            <a:extLst>
              <a:ext uri="{FF2B5EF4-FFF2-40B4-BE49-F238E27FC236}">
                <a16:creationId xmlns:a16="http://schemas.microsoft.com/office/drawing/2014/main" id="{A03E3026-0DF4-079B-EDE5-5008B3503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37C7201-9919-2D0B-E816-2F4EB00BE420}"/>
              </a:ext>
            </a:extLst>
          </p:cNvPr>
          <p:cNvSpPr txBox="1"/>
          <p:nvPr/>
        </p:nvSpPr>
        <p:spPr>
          <a:xfrm>
            <a:off x="1071755" y="3905573"/>
            <a:ext cx="5640780" cy="584775"/>
          </a:xfrm>
          <a:prstGeom prst="rect">
            <a:avLst/>
          </a:prstGeom>
          <a:solidFill>
            <a:srgbClr val="00CCFF"/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highlight>
                  <a:srgbClr val="00CCFF"/>
                </a:highlight>
              </a:rPr>
              <a:t>Đáp án: Dãy dữ liệu </a:t>
            </a:r>
            <a:r>
              <a:rPr lang="vi-VN" sz="3200" b="1">
                <a:highlight>
                  <a:srgbClr val="00CCFF"/>
                </a:highlight>
              </a:rPr>
              <a:t>ở dòng</a:t>
            </a:r>
            <a:r>
              <a:rPr lang="en-US" sz="3200" b="1">
                <a:highlight>
                  <a:srgbClr val="00CCFF"/>
                </a:highlight>
              </a:rPr>
              <a:t> 1</a:t>
            </a:r>
            <a:r>
              <a:rPr lang="vi-VN" sz="3200" b="1">
                <a:highlight>
                  <a:srgbClr val="00CCFF"/>
                </a:highlight>
              </a:rPr>
              <a:t>.</a:t>
            </a:r>
            <a:endParaRPr lang="vi-VN" sz="3200" b="1" dirty="0">
              <a:highlight>
                <a:srgbClr val="00CCFF"/>
              </a:highlight>
            </a:endParaRPr>
          </a:p>
        </p:txBody>
      </p:sp>
      <p:sp>
        <p:nvSpPr>
          <p:cNvPr id="23583" name="Rectangle 47">
            <a:extLst>
              <a:ext uri="{FF2B5EF4-FFF2-40B4-BE49-F238E27FC236}">
                <a16:creationId xmlns:a16="http://schemas.microsoft.com/office/drawing/2014/main" id="{A1B7D038-4C34-E962-B6F2-BBE059C43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14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177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EA9C8BE-56A7-88B1-5B3F-F8606D8B8CA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67096" y="666525"/>
            <a:ext cx="10972800" cy="1162275"/>
          </a:xfrm>
          <a:noFill/>
        </p:spPr>
        <p:txBody>
          <a:bodyPr>
            <a:normAutofit/>
          </a:bodyPr>
          <a:lstStyle/>
          <a:p>
            <a:r>
              <a:rPr lang="vi-VN" sz="3200" b="1" u="sng">
                <a:solidFill>
                  <a:srgbClr val="0000FF"/>
                </a:solidFill>
              </a:rPr>
              <a:t>Câu 3</a:t>
            </a:r>
            <a:r>
              <a:rPr lang="en-US" sz="3200" b="1" u="sng">
                <a:solidFill>
                  <a:srgbClr val="0000FF"/>
                </a:solidFill>
              </a:rPr>
              <a:t>:</a:t>
            </a:r>
            <a:r>
              <a:rPr lang="vi-VN" sz="3200"/>
              <a:t> </a:t>
            </a:r>
            <a:r>
              <a:rPr lang="vi-VN" sz="3200" dirty="0"/>
              <a:t>Tổng hợp xếp loại kết quả rèn luyện hạnh kiểm ở học kì   của một lớp 6 được một bạn tổng hợp như sau:</a:t>
            </a: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60D6416B-7355-C9A1-6575-433A2E715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9197"/>
              </p:ext>
            </p:extLst>
          </p:nvPr>
        </p:nvGraphicFramePr>
        <p:xfrm>
          <a:off x="1038693" y="1878679"/>
          <a:ext cx="10373708" cy="15696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31205">
                  <a:extLst>
                    <a:ext uri="{9D8B030D-6E8A-4147-A177-3AD203B41FA5}">
                      <a16:colId xmlns:a16="http://schemas.microsoft.com/office/drawing/2014/main" val="1562795603"/>
                    </a:ext>
                  </a:extLst>
                </a:gridCol>
                <a:gridCol w="1615292">
                  <a:extLst>
                    <a:ext uri="{9D8B030D-6E8A-4147-A177-3AD203B41FA5}">
                      <a16:colId xmlns:a16="http://schemas.microsoft.com/office/drawing/2014/main" val="4191317579"/>
                    </a:ext>
                  </a:extLst>
                </a:gridCol>
                <a:gridCol w="2075737">
                  <a:extLst>
                    <a:ext uri="{9D8B030D-6E8A-4147-A177-3AD203B41FA5}">
                      <a16:colId xmlns:a16="http://schemas.microsoft.com/office/drawing/2014/main" val="1534166010"/>
                    </a:ext>
                  </a:extLst>
                </a:gridCol>
                <a:gridCol w="2214807">
                  <a:extLst>
                    <a:ext uri="{9D8B030D-6E8A-4147-A177-3AD203B41FA5}">
                      <a16:colId xmlns:a16="http://schemas.microsoft.com/office/drawing/2014/main" val="2567910536"/>
                    </a:ext>
                  </a:extLst>
                </a:gridCol>
                <a:gridCol w="1936667">
                  <a:extLst>
                    <a:ext uri="{9D8B030D-6E8A-4147-A177-3AD203B41FA5}">
                      <a16:colId xmlns:a16="http://schemas.microsoft.com/office/drawing/2014/main" val="2453260613"/>
                    </a:ext>
                  </a:extLst>
                </a:gridCol>
              </a:tblGrid>
              <a:tr h="8814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fr-F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 </a:t>
                      </a: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fr-FR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1143936"/>
                  </a:ext>
                </a:extLst>
              </a:tr>
              <a:tr h="68825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A/3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8756657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E6BD61C-AEE3-4E86-A22A-620D5C01F5E2}"/>
              </a:ext>
            </a:extLst>
          </p:cNvPr>
          <p:cNvSpPr txBox="1"/>
          <p:nvPr/>
        </p:nvSpPr>
        <p:spPr>
          <a:xfrm>
            <a:off x="1038693" y="3672485"/>
            <a:ext cx="100596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Sau khi xem bảng tổng </a:t>
            </a:r>
            <a:r>
              <a:rPr lang="vi-VN" sz="3200"/>
              <a:t>hợp bạn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/>
              <a:t> </a:t>
            </a:r>
            <a:r>
              <a:rPr lang="vi-VN" sz="3200"/>
              <a:t>đã </a:t>
            </a:r>
            <a:r>
              <a:rPr lang="vi-VN" sz="3200" dirty="0"/>
              <a:t>phát hiện ra ghi nhầm dữ </a:t>
            </a:r>
            <a:r>
              <a:rPr lang="vi-VN" sz="3200"/>
              <a:t>liệu.</a:t>
            </a:r>
            <a:r>
              <a:rPr lang="en-US" sz="3200"/>
              <a:t> </a:t>
            </a:r>
            <a:r>
              <a:rPr lang="vi-VN" sz="3200"/>
              <a:t>Bạn </a:t>
            </a:r>
            <a:r>
              <a:rPr lang="vi-VN" sz="3200" dirty="0"/>
              <a:t>đó đã ghi nhầm dữ liệu nào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CE49962-C1EC-8AE1-A965-094BE117FD9B}"/>
              </a:ext>
            </a:extLst>
          </p:cNvPr>
          <p:cNvSpPr txBox="1"/>
          <p:nvPr/>
        </p:nvSpPr>
        <p:spPr>
          <a:xfrm>
            <a:off x="911042" y="4973850"/>
            <a:ext cx="6752501" cy="1077218"/>
          </a:xfrm>
          <a:prstGeom prst="rect">
            <a:avLst/>
          </a:prstGeom>
          <a:solidFill>
            <a:srgbClr val="00CCFF"/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highlight>
                  <a:srgbClr val="00CCFF"/>
                </a:highlight>
              </a:rPr>
              <a:t>Đáp án: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3200" b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b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2)</a:t>
            </a:r>
            <a:r>
              <a:rPr lang="vi-VN" sz="3200" b="1" dirty="0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38EDA62-5AEA-271A-BBDF-BE45B7091AC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288540" y="5017999"/>
            <a:ext cx="1249532" cy="110576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95229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0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7D58F58-8563-112A-F473-E4B4F322D67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678400"/>
            <a:ext cx="10482470" cy="1091023"/>
          </a:xfrm>
        </p:spPr>
        <p:txBody>
          <a:bodyPr>
            <a:normAutofit/>
          </a:bodyPr>
          <a:lstStyle/>
          <a:p>
            <a:r>
              <a:rPr lang="vi-VN" sz="3200" b="1" u="sng" dirty="0">
                <a:solidFill>
                  <a:srgbClr val="0000FF"/>
                </a:solidFill>
              </a:rPr>
              <a:t>Câu 4:</a:t>
            </a:r>
            <a:r>
              <a:rPr lang="vi-VN" sz="3200" dirty="0">
                <a:solidFill>
                  <a:srgbClr val="0000FF"/>
                </a:solidFill>
              </a:rPr>
              <a:t> </a:t>
            </a:r>
            <a:r>
              <a:rPr lang="vi-VN" sz="3200" dirty="0"/>
              <a:t>Tổng hợp xếp loại kết quả học tập ở học </a:t>
            </a:r>
            <a:r>
              <a:rPr lang="vi-VN" sz="3200"/>
              <a:t>kì </a:t>
            </a:r>
            <a:r>
              <a:rPr lang="en-US" sz="3200"/>
              <a:t>I</a:t>
            </a:r>
            <a:r>
              <a:rPr lang="vi-VN" sz="3200"/>
              <a:t> </a:t>
            </a:r>
            <a:r>
              <a:rPr lang="vi-VN" sz="3200" dirty="0"/>
              <a:t>của </a:t>
            </a:r>
            <a:r>
              <a:rPr lang="vi-VN" sz="3200"/>
              <a:t>một lớp </a:t>
            </a:r>
            <a:r>
              <a:rPr lang="vi-VN" sz="3200" dirty="0"/>
              <a:t>được một bạn tổng hợp như sau: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9818D5A-CF36-CD92-42AD-704CFBA13E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084389"/>
              </p:ext>
            </p:extLst>
          </p:nvPr>
        </p:nvGraphicFramePr>
        <p:xfrm>
          <a:off x="2774438" y="1849219"/>
          <a:ext cx="6385954" cy="12709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59045">
                  <a:extLst>
                    <a:ext uri="{9D8B030D-6E8A-4147-A177-3AD203B41FA5}">
                      <a16:colId xmlns:a16="http://schemas.microsoft.com/office/drawing/2014/main" val="554666503"/>
                    </a:ext>
                  </a:extLst>
                </a:gridCol>
                <a:gridCol w="994253">
                  <a:extLst>
                    <a:ext uri="{9D8B030D-6E8A-4147-A177-3AD203B41FA5}">
                      <a16:colId xmlns:a16="http://schemas.microsoft.com/office/drawing/2014/main" val="3308738863"/>
                    </a:ext>
                  </a:extLst>
                </a:gridCol>
                <a:gridCol w="1277552">
                  <a:extLst>
                    <a:ext uri="{9D8B030D-6E8A-4147-A177-3AD203B41FA5}">
                      <a16:colId xmlns:a16="http://schemas.microsoft.com/office/drawing/2014/main" val="204508668"/>
                    </a:ext>
                  </a:extLst>
                </a:gridCol>
                <a:gridCol w="1277552">
                  <a:extLst>
                    <a:ext uri="{9D8B030D-6E8A-4147-A177-3AD203B41FA5}">
                      <a16:colId xmlns:a16="http://schemas.microsoft.com/office/drawing/2014/main" val="1725592094"/>
                    </a:ext>
                  </a:extLst>
                </a:gridCol>
                <a:gridCol w="1277552">
                  <a:extLst>
                    <a:ext uri="{9D8B030D-6E8A-4147-A177-3AD203B41FA5}">
                      <a16:colId xmlns:a16="http://schemas.microsoft.com/office/drawing/2014/main" val="3404269340"/>
                    </a:ext>
                  </a:extLst>
                </a:gridCol>
              </a:tblGrid>
              <a:tr h="7212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fr-FR" sz="2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vi-VN" sz="24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ỏi</a:t>
                      </a:r>
                      <a:endParaRPr lang="vi-VN" sz="24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vi-VN" sz="24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vi-VN" sz="24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endParaRPr lang="vi-VN" sz="24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7789548"/>
                  </a:ext>
                </a:extLst>
              </a:tr>
              <a:tr h="5497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A/38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382837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A4178CE-9C8E-ADB0-36F3-0F8341E8A9C8}"/>
              </a:ext>
            </a:extLst>
          </p:cNvPr>
          <p:cNvSpPr txBox="1"/>
          <p:nvPr/>
        </p:nvSpPr>
        <p:spPr>
          <a:xfrm>
            <a:off x="1088818" y="3309191"/>
            <a:ext cx="100032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/>
              <a:t>Sau khi xem bảng tổng hợp có bạn đã phát hiện ra ghi nhầm dữ liệu</a:t>
            </a:r>
            <a:r>
              <a:rPr lang="vi-VN" sz="3200"/>
              <a:t>.</a:t>
            </a:r>
            <a:r>
              <a:rPr lang="en-US" sz="3200"/>
              <a:t> </a:t>
            </a:r>
            <a:r>
              <a:rPr lang="vi-VN" sz="3200"/>
              <a:t>Bạn </a:t>
            </a:r>
            <a:r>
              <a:rPr lang="vi-VN" sz="3200" dirty="0"/>
              <a:t>đó đã ghi nhầm dữ liệu nào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678BBA-61D2-6A9E-E7EC-F13F54ECA306}"/>
              </a:ext>
            </a:extLst>
          </p:cNvPr>
          <p:cNvSpPr txBox="1"/>
          <p:nvPr/>
        </p:nvSpPr>
        <p:spPr>
          <a:xfrm>
            <a:off x="1088819" y="4471010"/>
            <a:ext cx="6389668" cy="1077218"/>
          </a:xfrm>
          <a:prstGeom prst="rect">
            <a:avLst/>
          </a:prstGeom>
          <a:solidFill>
            <a:srgbClr val="00CCFF"/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highlight>
                  <a:srgbClr val="00CCFF"/>
                </a:highlight>
              </a:rPr>
              <a:t>Đáp án: Yếu phải đổi là Chưa Đạt </a:t>
            </a:r>
            <a:endParaRPr lang="en-US" sz="3200" b="1" dirty="0">
              <a:highlight>
                <a:srgbClr val="00CCFF"/>
              </a:highlight>
            </a:endParaRPr>
          </a:p>
          <a:p>
            <a:pPr algn="ctr"/>
            <a:r>
              <a:rPr lang="vi-VN" sz="3200" b="1" dirty="0">
                <a:highlight>
                  <a:srgbClr val="00CCFF"/>
                </a:highlight>
              </a:rPr>
              <a:t>(theo thông </a:t>
            </a:r>
            <a:r>
              <a:rPr lang="vi-VN" sz="3200" b="1">
                <a:highlight>
                  <a:srgbClr val="00CCFF"/>
                </a:highlight>
              </a:rPr>
              <a:t>tư </a:t>
            </a:r>
            <a:r>
              <a:rPr lang="en-US" sz="3200" b="1">
                <a:highlight>
                  <a:srgbClr val="00CC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vi-VN" sz="3200" b="1">
                <a:highlight>
                  <a:srgbClr val="00CCFF"/>
                </a:highlight>
              </a:rPr>
              <a:t>).</a:t>
            </a:r>
            <a:endParaRPr lang="vi-VN" sz="3200" b="1" dirty="0">
              <a:highlight>
                <a:srgbClr val="00CCFF"/>
              </a:highlight>
            </a:endParaRPr>
          </a:p>
        </p:txBody>
      </p:sp>
      <p:pic>
        <p:nvPicPr>
          <p:cNvPr id="11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FCAF6767-C26C-99B3-D6B9-862E151C19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293299" y="5137156"/>
            <a:ext cx="1219852" cy="107949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01541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0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970BA00-245F-A7A4-4BB6-068D44181CB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503237"/>
            <a:ext cx="10972800" cy="5851525"/>
          </a:xfrm>
        </p:spPr>
        <p:txBody>
          <a:bodyPr/>
          <a:lstStyle/>
          <a:p>
            <a:endParaRPr lang="en-US" dirty="0"/>
          </a:p>
          <a:p>
            <a:r>
              <a:rPr lang="vi-VN" sz="3200" b="1" u="sng" dirty="0">
                <a:solidFill>
                  <a:srgbClr val="0000FF"/>
                </a:solidFill>
              </a:rPr>
              <a:t>Câu 5:</a:t>
            </a:r>
            <a:r>
              <a:rPr lang="vi-VN" sz="3200" b="1" dirty="0"/>
              <a:t> </a:t>
            </a:r>
            <a:r>
              <a:rPr lang="vi-VN" sz="3200" dirty="0"/>
              <a:t>Tổng hợp xếp thứ </a:t>
            </a:r>
            <a:r>
              <a:rPr lang="vi-VN" sz="3200"/>
              <a:t>của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/>
              <a:t> </a:t>
            </a:r>
            <a:r>
              <a:rPr lang="vi-VN" sz="3200" dirty="0"/>
              <a:t>tổ của </a:t>
            </a:r>
            <a:r>
              <a:rPr lang="vi-VN" sz="3200"/>
              <a:t>lớp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6B</a:t>
            </a:r>
            <a:r>
              <a:rPr lang="vi-VN" sz="3200"/>
              <a:t> </a:t>
            </a:r>
            <a:r>
              <a:rPr lang="vi-VN" sz="3200" dirty="0"/>
              <a:t>là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D69340-E70F-3C0E-B853-FFD46870E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0B69D82-2C91-5737-0C6A-A9347DAD2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02AFDB5-795E-F16B-3AFD-FABC4E9F4F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484175"/>
              </p:ext>
            </p:extLst>
          </p:nvPr>
        </p:nvGraphicFramePr>
        <p:xfrm>
          <a:off x="892631" y="1872566"/>
          <a:ext cx="10384969" cy="14160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88026">
                  <a:extLst>
                    <a:ext uri="{9D8B030D-6E8A-4147-A177-3AD203B41FA5}">
                      <a16:colId xmlns:a16="http://schemas.microsoft.com/office/drawing/2014/main" val="2879999507"/>
                    </a:ext>
                  </a:extLst>
                </a:gridCol>
                <a:gridCol w="2155811">
                  <a:extLst>
                    <a:ext uri="{9D8B030D-6E8A-4147-A177-3AD203B41FA5}">
                      <a16:colId xmlns:a16="http://schemas.microsoft.com/office/drawing/2014/main" val="2864044577"/>
                    </a:ext>
                  </a:extLst>
                </a:gridCol>
                <a:gridCol w="1692136">
                  <a:extLst>
                    <a:ext uri="{9D8B030D-6E8A-4147-A177-3AD203B41FA5}">
                      <a16:colId xmlns:a16="http://schemas.microsoft.com/office/drawing/2014/main" val="281776870"/>
                    </a:ext>
                  </a:extLst>
                </a:gridCol>
                <a:gridCol w="2313367">
                  <a:extLst>
                    <a:ext uri="{9D8B030D-6E8A-4147-A177-3AD203B41FA5}">
                      <a16:colId xmlns:a16="http://schemas.microsoft.com/office/drawing/2014/main" val="1261493953"/>
                    </a:ext>
                  </a:extLst>
                </a:gridCol>
                <a:gridCol w="2035629">
                  <a:extLst>
                    <a:ext uri="{9D8B030D-6E8A-4147-A177-3AD203B41FA5}">
                      <a16:colId xmlns:a16="http://schemas.microsoft.com/office/drawing/2014/main" val="3519287214"/>
                    </a:ext>
                  </a:extLst>
                </a:gridCol>
              </a:tblGrid>
              <a:tr h="8725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endParaRPr lang="vi-VN" sz="3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àn</a:t>
                      </a:r>
                      <a:r>
                        <a:rPr lang="fr-FR" sz="3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endParaRPr lang="vi-VN" sz="3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fr-FR" sz="3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ẻ</a:t>
                      </a:r>
                      <a:endParaRPr lang="vi-VN" sz="3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fr-FR" sz="3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endParaRPr lang="vi-VN" sz="3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fr-FR" sz="3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vi-VN" sz="3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8162577"/>
                  </a:ext>
                </a:extLst>
              </a:tr>
              <a:tr h="54349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fr-FR" sz="3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fr-FR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fr-FR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fr-FR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600"/>
                        </a:spcAft>
                      </a:pPr>
                      <a:r>
                        <a:rPr lang="fr-FR" sz="3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fr-FR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0652197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A7D1ECB-D2E2-B0A1-BD34-20A182C02754}"/>
              </a:ext>
            </a:extLst>
          </p:cNvPr>
          <p:cNvSpPr txBox="1"/>
          <p:nvPr/>
        </p:nvSpPr>
        <p:spPr>
          <a:xfrm>
            <a:off x="1290256" y="3587131"/>
            <a:ext cx="6115792" cy="593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EA917C20-1BF9-7F0D-FA19-20BDDDB0EE98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025212" y="4741905"/>
            <a:ext cx="5642169" cy="584775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 dòng</a:t>
            </a:r>
            <a:r>
              <a:rPr kumimoji="0" lang="en-US" altLang="vi-VN" sz="3200" b="1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CC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00CCFF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DDD7707B-C519-CF21-D668-4B1A82BC4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9423" y="5182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vi-VN" altLang="vi-V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8C17C738-5B1B-CE46-09AE-486CBD397C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303907" y="5034293"/>
            <a:ext cx="1278493" cy="113138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38793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0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31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ru-RU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5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207A22-C237-4907-825A-3E28A7AE9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C0CDE5-970C-4CC4-BF43-0DA127E73E82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343" y="4940021"/>
            <a:ext cx="1378526" cy="128589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16612F1-6D8B-DC8F-D690-41ED8DBEE9C5}"/>
              </a:ext>
            </a:extLst>
          </p:cNvPr>
          <p:cNvSpPr txBox="1"/>
          <p:nvPr/>
        </p:nvSpPr>
        <p:spPr>
          <a:xfrm>
            <a:off x="892630" y="2512390"/>
            <a:ext cx="10555182" cy="11462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46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2324DF3-B6EA-86A4-9CDC-C232B0B40F8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81891" y="665018"/>
            <a:ext cx="11028218" cy="55917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vi-VN" sz="36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7B4357-2E10-E582-25FE-E5A4B35120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4917" y="4651666"/>
            <a:ext cx="1235192" cy="1605126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99E51B66-D9F6-5556-1163-C9DC5EF44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39" y="1775642"/>
            <a:ext cx="1065810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vi-V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h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0; 36; 15; 13.</a:t>
            </a:r>
            <a:endParaRPr kumimoji="0" lang="en-US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37E6221-4D32-3DD8-BD61-094A7E3F0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04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2324DF3-B6EA-86A4-9CDC-C232B0B40F8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81891" y="665018"/>
            <a:ext cx="11028218" cy="55917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vi-VN" sz="36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7B4357-2E10-E582-25FE-E5A4B35120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690" y="4668623"/>
            <a:ext cx="1427419" cy="1588169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737E6221-4D32-3DD8-BD61-094A7E3F0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8C69D5-BABA-946B-2ECC-E1F2463F1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94" y="1486454"/>
            <a:ext cx="10535411" cy="358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vi-VN" sz="32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g)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vi-VN" sz="3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altLang="vi-VN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Lan,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ai,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vi-VN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Linh,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inh.</a:t>
            </a:r>
            <a:endParaRPr kumimoji="0" lang="vi-VN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đơn</a:t>
            </a:r>
            <a:r>
              <a:rPr kumimoji="0" lang="en-US" altLang="vi-VN" sz="32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ị kg) 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altLang="vi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2; 38; 40; 37; 45; 46; 39; 41; 47; 36.</a:t>
            </a:r>
            <a:endParaRPr kumimoji="0" lang="en-US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1E5E059-4043-9891-C398-2EC087322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912" y="29658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46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7403" y="4843489"/>
            <a:ext cx="1301055" cy="136953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9D8145A-A7BE-258E-3720-163D192550E7}"/>
              </a:ext>
            </a:extLst>
          </p:cNvPr>
          <p:cNvSpPr/>
          <p:nvPr/>
        </p:nvSpPr>
        <p:spPr>
          <a:xfrm>
            <a:off x="720254" y="644979"/>
            <a:ext cx="11206702" cy="5045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lại kiến thức về lập bảng dữ liệu, các loại biểu đồ đã </a:t>
            </a:r>
            <a:r>
              <a:rPr lang="vi-VN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.</a:t>
            </a:r>
            <a:endParaRPr lang="en-US" sz="320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vi-VN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18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49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87" y="1049648"/>
            <a:ext cx="16794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826533" y="3328134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081456" y="1322144"/>
            <a:ext cx="61703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ư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thích? 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99757" y="564351"/>
            <a:ext cx="1467468" cy="1286277"/>
          </a:xfrm>
          <a:prstGeom prst="rect">
            <a:avLst/>
          </a:prstGeom>
        </p:spPr>
      </p:pic>
      <p:pic>
        <p:nvPicPr>
          <p:cNvPr id="3074" name="Picture 2" descr="Giới thiệu sách giáo khoa lớp 7, lớp 10 bộ Cánh Diều - Báo Lâm Đồng điện tử">
            <a:extLst>
              <a:ext uri="{FF2B5EF4-FFF2-40B4-BE49-F238E27FC236}">
                <a16:creationId xmlns:a16="http://schemas.microsoft.com/office/drawing/2014/main" id="{9C7060EB-8DA9-EE89-67C9-9DF31B161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878" y="2670023"/>
            <a:ext cx="4536374" cy="3331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9AC0C550-E259-6D63-329A-8BCED64E1A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36389" y="2286841"/>
            <a:ext cx="1729078" cy="153013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25622871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32" y="699670"/>
            <a:ext cx="1571684" cy="1334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826533" y="3328134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009244" y="1071316"/>
            <a:ext cx="5624117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ts val="1200"/>
              </a:spcAft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em?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06134" y="584392"/>
            <a:ext cx="1845889" cy="1565006"/>
          </a:xfrm>
          <a:prstGeom prst="rect">
            <a:avLst/>
          </a:prstGeom>
        </p:spPr>
      </p:pic>
      <p:pic>
        <p:nvPicPr>
          <p:cNvPr id="2053" name="Picture 5" descr="Học Sinh Trong Lớp Học Minh Họa Hình ảnh | Định dạng hình ảnh AI 400074114|  vn.lovepik.com">
            <a:extLst>
              <a:ext uri="{FF2B5EF4-FFF2-40B4-BE49-F238E27FC236}">
                <a16:creationId xmlns:a16="http://schemas.microsoft.com/office/drawing/2014/main" id="{78D470BC-EC33-B59B-F4CE-7FAF75469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280" y="2897004"/>
            <a:ext cx="4642261" cy="3034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C42D6303-89FF-BB7E-F842-BA22A65185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61801" y="2395951"/>
            <a:ext cx="1729078" cy="153013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42782466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96" name="Picture 40" descr="Fistsl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33" y="697457"/>
            <a:ext cx="2059171" cy="1411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1️⃣ Hình ảnh dấu chấm hỏi đẹp ™ WikiLaptop.com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826533" y="3328134"/>
            <a:ext cx="2824566" cy="2603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282536" y="1071316"/>
            <a:ext cx="946904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r>
              <a:rPr kumimoji="0" lang="en-US" sz="40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/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em?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08067" y="638260"/>
            <a:ext cx="2057400" cy="1530131"/>
          </a:xfrm>
          <a:prstGeom prst="rect">
            <a:avLst/>
          </a:prstGeom>
        </p:spPr>
      </p:pic>
      <p:pic>
        <p:nvPicPr>
          <p:cNvPr id="1046" name="Picture 22" descr="Hình ảnh Gia đình Hạnh Phúc Với Con Cái Của Họ PNG , Gia đình, Mẹ, Cha PNG  và Vector với nền trong suốt để tải xuống miễn phí">
            <a:extLst>
              <a:ext uri="{FF2B5EF4-FFF2-40B4-BE49-F238E27FC236}">
                <a16:creationId xmlns:a16="http://schemas.microsoft.com/office/drawing/2014/main" id="{CC378024-4947-074D-52BC-DE13CA88A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83" y="3071292"/>
            <a:ext cx="4191990" cy="311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Đồng hồ đếm ngược 15 giâ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924F4178-66E9-CD6C-2F26-F04CD9A9FB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02943" y="2830079"/>
            <a:ext cx="1729078" cy="153013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8993196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6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4D2FAD-3EDB-7E94-0EF9-D87513387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1617" y="3495342"/>
            <a:ext cx="1631339" cy="2185781"/>
          </a:xfrm>
          <a:prstGeom prst="rect">
            <a:avLst/>
          </a:prstGeom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B800DC51-75EF-2027-AB98-F6258F58530A}"/>
              </a:ext>
            </a:extLst>
          </p:cNvPr>
          <p:cNvSpPr/>
          <p:nvPr/>
        </p:nvSpPr>
        <p:spPr>
          <a:xfrm>
            <a:off x="1899138" y="1459523"/>
            <a:ext cx="8915400" cy="1758462"/>
          </a:xfrm>
          <a:prstGeom prst="cloudCallout">
            <a:avLst>
              <a:gd name="adj1" fmla="val -27360"/>
              <a:gd name="adj2" fmla="val 11095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ại?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330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67A1C92-F3F5-82A1-5397-2856A5B127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55" y="550718"/>
            <a:ext cx="5062211" cy="5762789"/>
          </a:xfrm>
          <a:prstGeom prst="rect">
            <a:avLst/>
          </a:prstGeom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6FAA75A0-D1B4-FF4F-1921-A7F06D23738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724" y="5818079"/>
            <a:ext cx="2439742" cy="909548"/>
          </a:xfrm>
          <a:prstGeom prst="rect">
            <a:avLst/>
          </a:prstGeom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D0340019-E7D8-8FFB-87D7-25E98217F47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9316" y="4622688"/>
            <a:ext cx="1491672" cy="1317349"/>
          </a:xfrm>
          <a:prstGeom prst="rect">
            <a:avLst/>
          </a:prstGeom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586D1DE9-9642-46AD-F7F8-BE964AF030F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55" y="4400531"/>
            <a:ext cx="2343136" cy="2030506"/>
          </a:xfrm>
          <a:prstGeom prst="rect">
            <a:avLst/>
          </a:prstGeom>
        </p:spPr>
      </p:pic>
      <p:pic>
        <p:nvPicPr>
          <p:cNvPr id="6" name="图片 8">
            <a:extLst>
              <a:ext uri="{FF2B5EF4-FFF2-40B4-BE49-F238E27FC236}">
                <a16:creationId xmlns:a16="http://schemas.microsoft.com/office/drawing/2014/main" id="{209300C8-3FF0-BDD9-87AD-28F296323EB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828" y="4456088"/>
            <a:ext cx="1048141" cy="1650548"/>
          </a:xfrm>
          <a:prstGeom prst="rect">
            <a:avLst/>
          </a:prstGeom>
        </p:spPr>
      </p:pic>
      <p:grpSp>
        <p:nvGrpSpPr>
          <p:cNvPr id="7" name="组合 13">
            <a:extLst>
              <a:ext uri="{FF2B5EF4-FFF2-40B4-BE49-F238E27FC236}">
                <a16:creationId xmlns:a16="http://schemas.microsoft.com/office/drawing/2014/main" id="{965693D1-628D-96C9-B148-E34067BA1C75}"/>
              </a:ext>
            </a:extLst>
          </p:cNvPr>
          <p:cNvGrpSpPr/>
          <p:nvPr/>
        </p:nvGrpSpPr>
        <p:grpSpPr>
          <a:xfrm>
            <a:off x="5657125" y="927979"/>
            <a:ext cx="903434" cy="748148"/>
            <a:chOff x="7531329" y="1259522"/>
            <a:chExt cx="900480" cy="748148"/>
          </a:xfrm>
        </p:grpSpPr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id="{22D6C831-713B-2CF9-91E2-241A8052F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31" y="125952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文本框 15">
              <a:extLst>
                <a:ext uri="{FF2B5EF4-FFF2-40B4-BE49-F238E27FC236}">
                  <a16:creationId xmlns:a16="http://schemas.microsoft.com/office/drawing/2014/main" id="{B5309617-F1DD-5CCB-B12B-A7A2948481AE}"/>
                </a:ext>
              </a:extLst>
            </p:cNvPr>
            <p:cNvSpPr txBox="1"/>
            <p:nvPr/>
          </p:nvSpPr>
          <p:spPr>
            <a:xfrm>
              <a:off x="7531329" y="1292772"/>
              <a:ext cx="9004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1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16">
            <a:extLst>
              <a:ext uri="{FF2B5EF4-FFF2-40B4-BE49-F238E27FC236}">
                <a16:creationId xmlns:a16="http://schemas.microsoft.com/office/drawing/2014/main" id="{5B35F00E-E8D8-0DEC-D53B-8CDC6951D5A8}"/>
              </a:ext>
            </a:extLst>
          </p:cNvPr>
          <p:cNvGrpSpPr/>
          <p:nvPr/>
        </p:nvGrpSpPr>
        <p:grpSpPr>
          <a:xfrm>
            <a:off x="5559134" y="1814900"/>
            <a:ext cx="901581" cy="748148"/>
            <a:chOff x="7433309" y="2452432"/>
            <a:chExt cx="899005" cy="748148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7E338742-BF60-CB89-FC36-1C59857D8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29" y="245243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文本框 18">
              <a:extLst>
                <a:ext uri="{FF2B5EF4-FFF2-40B4-BE49-F238E27FC236}">
                  <a16:creationId xmlns:a16="http://schemas.microsoft.com/office/drawing/2014/main" id="{A35B9DC8-E37E-C00E-0B4D-8FCE69F7A5CB}"/>
                </a:ext>
              </a:extLst>
            </p:cNvPr>
            <p:cNvSpPr txBox="1"/>
            <p:nvPr/>
          </p:nvSpPr>
          <p:spPr>
            <a:xfrm>
              <a:off x="7433309" y="2472563"/>
              <a:ext cx="8990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2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9">
            <a:extLst>
              <a:ext uri="{FF2B5EF4-FFF2-40B4-BE49-F238E27FC236}">
                <a16:creationId xmlns:a16="http://schemas.microsoft.com/office/drawing/2014/main" id="{96C52D68-0859-C6C7-AE32-3753B209D092}"/>
              </a:ext>
            </a:extLst>
          </p:cNvPr>
          <p:cNvGrpSpPr/>
          <p:nvPr/>
        </p:nvGrpSpPr>
        <p:grpSpPr>
          <a:xfrm>
            <a:off x="5662541" y="2619372"/>
            <a:ext cx="748147" cy="748148"/>
            <a:chOff x="7531329" y="3645342"/>
            <a:chExt cx="748147" cy="748148"/>
          </a:xfrm>
        </p:grpSpPr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3054AEA3-4A39-5739-9613-2EAF9DE15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29" y="364534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文本框 21">
              <a:extLst>
                <a:ext uri="{FF2B5EF4-FFF2-40B4-BE49-F238E27FC236}">
                  <a16:creationId xmlns:a16="http://schemas.microsoft.com/office/drawing/2014/main" id="{DBD707DA-EC81-5FEC-77A8-D59C618091B3}"/>
                </a:ext>
              </a:extLst>
            </p:cNvPr>
            <p:cNvSpPr txBox="1"/>
            <p:nvPr/>
          </p:nvSpPr>
          <p:spPr>
            <a:xfrm>
              <a:off x="7582166" y="3665473"/>
              <a:ext cx="659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3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22">
            <a:extLst>
              <a:ext uri="{FF2B5EF4-FFF2-40B4-BE49-F238E27FC236}">
                <a16:creationId xmlns:a16="http://schemas.microsoft.com/office/drawing/2014/main" id="{D38B9D31-D4E3-2CED-5B68-85DCAAA4CEF9}"/>
              </a:ext>
            </a:extLst>
          </p:cNvPr>
          <p:cNvGrpSpPr/>
          <p:nvPr/>
        </p:nvGrpSpPr>
        <p:grpSpPr>
          <a:xfrm>
            <a:off x="5657125" y="3452239"/>
            <a:ext cx="790512" cy="748148"/>
            <a:chOff x="7515130" y="4838252"/>
            <a:chExt cx="790512" cy="748148"/>
          </a:xfrm>
        </p:grpSpPr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168D3CBC-6EEF-AA02-E0C7-425FF3A8D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29" y="483825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8" name="文本框 24">
              <a:extLst>
                <a:ext uri="{FF2B5EF4-FFF2-40B4-BE49-F238E27FC236}">
                  <a16:creationId xmlns:a16="http://schemas.microsoft.com/office/drawing/2014/main" id="{EAF8E5FB-15A9-B82E-C796-60F05B9B3110}"/>
                </a:ext>
              </a:extLst>
            </p:cNvPr>
            <p:cNvSpPr txBox="1"/>
            <p:nvPr/>
          </p:nvSpPr>
          <p:spPr>
            <a:xfrm>
              <a:off x="7515130" y="4858383"/>
              <a:ext cx="79051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4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文本框 25">
            <a:extLst>
              <a:ext uri="{FF2B5EF4-FFF2-40B4-BE49-F238E27FC236}">
                <a16:creationId xmlns:a16="http://schemas.microsoft.com/office/drawing/2014/main" id="{D7498A14-4C52-9A0C-DF9C-7D480376623A}"/>
              </a:ext>
            </a:extLst>
          </p:cNvPr>
          <p:cNvSpPr txBox="1"/>
          <p:nvPr/>
        </p:nvSpPr>
        <p:spPr>
          <a:xfrm>
            <a:off x="6372533" y="923524"/>
            <a:ext cx="51821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u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ập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oại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ể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iễ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ữ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iệ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27">
            <a:extLst>
              <a:ext uri="{FF2B5EF4-FFF2-40B4-BE49-F238E27FC236}">
                <a16:creationId xmlns:a16="http://schemas.microsoft.com/office/drawing/2014/main" id="{7FB39CEA-B7B7-CFD9-716D-C259A4A59B6E}"/>
              </a:ext>
            </a:extLst>
          </p:cNvPr>
          <p:cNvSpPr txBox="1"/>
          <p:nvPr/>
        </p:nvSpPr>
        <p:spPr>
          <a:xfrm>
            <a:off x="6419227" y="2641798"/>
            <a:ext cx="3260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ể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ẳng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8">
            <a:extLst>
              <a:ext uri="{FF2B5EF4-FFF2-40B4-BE49-F238E27FC236}">
                <a16:creationId xmlns:a16="http://schemas.microsoft.com/office/drawing/2014/main" id="{78C2A687-CCFF-AB1F-22AC-C22FD48C12B9}"/>
              </a:ext>
            </a:extLst>
          </p:cNvPr>
          <p:cNvSpPr txBox="1"/>
          <p:nvPr/>
        </p:nvSpPr>
        <p:spPr>
          <a:xfrm>
            <a:off x="6419227" y="3443799"/>
            <a:ext cx="3770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ể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ạt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4">
            <a:extLst>
              <a:ext uri="{FF2B5EF4-FFF2-40B4-BE49-F238E27FC236}">
                <a16:creationId xmlns:a16="http://schemas.microsoft.com/office/drawing/2014/main" id="{0C7AD293-E1EC-CBEF-A589-0954915FCC03}"/>
              </a:ext>
            </a:extLst>
          </p:cNvPr>
          <p:cNvSpPr txBox="1"/>
          <p:nvPr/>
        </p:nvSpPr>
        <p:spPr>
          <a:xfrm>
            <a:off x="1135344" y="1477686"/>
            <a:ext cx="324591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prstClr val="white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HƯƠNG V</a:t>
            </a:r>
          </a:p>
          <a:p>
            <a:pPr algn="ctr"/>
            <a:r>
              <a:rPr lang="en-US" altLang="zh-CN" sz="3600" b="1" dirty="0">
                <a:solidFill>
                  <a:prstClr val="white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ỘT SỐ YẾU TỐ THỐNG KÊ VÀ XÁC SUẤT</a:t>
            </a:r>
            <a:endParaRPr lang="zh-CN" altLang="en-US" sz="3600" b="1" dirty="0">
              <a:solidFill>
                <a:prstClr val="white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5">
            <a:extLst>
              <a:ext uri="{FF2B5EF4-FFF2-40B4-BE49-F238E27FC236}">
                <a16:creationId xmlns:a16="http://schemas.microsoft.com/office/drawing/2014/main" id="{A5031650-2C7C-7770-7697-36FBF6CDD2F8}"/>
              </a:ext>
            </a:extLst>
          </p:cNvPr>
          <p:cNvSpPr txBox="1"/>
          <p:nvPr/>
        </p:nvSpPr>
        <p:spPr>
          <a:xfrm>
            <a:off x="6441695" y="1832846"/>
            <a:ext cx="4482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ch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xử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í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ữ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iệ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2">
            <a:extLst>
              <a:ext uri="{FF2B5EF4-FFF2-40B4-BE49-F238E27FC236}">
                <a16:creationId xmlns:a16="http://schemas.microsoft.com/office/drawing/2014/main" id="{F03119D8-F1B1-7C75-DFBD-37867D37DA6A}"/>
              </a:ext>
            </a:extLst>
          </p:cNvPr>
          <p:cNvGrpSpPr/>
          <p:nvPr/>
        </p:nvGrpSpPr>
        <p:grpSpPr>
          <a:xfrm>
            <a:off x="5610979" y="4328915"/>
            <a:ext cx="787394" cy="748148"/>
            <a:chOff x="7492082" y="4838252"/>
            <a:chExt cx="787394" cy="748148"/>
          </a:xfrm>
        </p:grpSpPr>
        <p:sp>
          <p:nvSpPr>
            <p:cNvPr id="25" name="Freeform 10">
              <a:extLst>
                <a:ext uri="{FF2B5EF4-FFF2-40B4-BE49-F238E27FC236}">
                  <a16:creationId xmlns:a16="http://schemas.microsoft.com/office/drawing/2014/main" id="{21E078A1-330A-3BEA-873F-D24AEF032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29" y="483825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6" name="文本框 24">
              <a:extLst>
                <a:ext uri="{FF2B5EF4-FFF2-40B4-BE49-F238E27FC236}">
                  <a16:creationId xmlns:a16="http://schemas.microsoft.com/office/drawing/2014/main" id="{DC23F898-FC44-8767-4F9C-19C6EB24DFCD}"/>
                </a:ext>
              </a:extLst>
            </p:cNvPr>
            <p:cNvSpPr txBox="1"/>
            <p:nvPr/>
          </p:nvSpPr>
          <p:spPr>
            <a:xfrm>
              <a:off x="7492082" y="4878514"/>
              <a:ext cx="7814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5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文本框 28">
            <a:extLst>
              <a:ext uri="{FF2B5EF4-FFF2-40B4-BE49-F238E27FC236}">
                <a16:creationId xmlns:a16="http://schemas.microsoft.com/office/drawing/2014/main" id="{69F10A58-02B4-35B5-C9C8-D10235FF4183}"/>
              </a:ext>
            </a:extLst>
          </p:cNvPr>
          <p:cNvSpPr txBox="1"/>
          <p:nvPr/>
        </p:nvSpPr>
        <p:spPr>
          <a:xfrm>
            <a:off x="6419226" y="4180949"/>
            <a:ext cx="50523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ố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ột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iả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2">
            <a:extLst>
              <a:ext uri="{FF2B5EF4-FFF2-40B4-BE49-F238E27FC236}">
                <a16:creationId xmlns:a16="http://schemas.microsoft.com/office/drawing/2014/main" id="{A890176F-5F6C-FC34-0FE8-83FA779F2457}"/>
              </a:ext>
            </a:extLst>
          </p:cNvPr>
          <p:cNvGrpSpPr/>
          <p:nvPr/>
        </p:nvGrpSpPr>
        <p:grpSpPr>
          <a:xfrm>
            <a:off x="5625951" y="5269043"/>
            <a:ext cx="785236" cy="748148"/>
            <a:chOff x="7502046" y="4838252"/>
            <a:chExt cx="785236" cy="748148"/>
          </a:xfrm>
        </p:grpSpPr>
        <p:sp>
          <p:nvSpPr>
            <p:cNvPr id="29" name="Freeform 10">
              <a:extLst>
                <a:ext uri="{FF2B5EF4-FFF2-40B4-BE49-F238E27FC236}">
                  <a16:creationId xmlns:a16="http://schemas.microsoft.com/office/drawing/2014/main" id="{32951782-BBDF-C8F6-6B5B-FEEFD65FEC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1329" y="483825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0" name="文本框 24">
              <a:extLst>
                <a:ext uri="{FF2B5EF4-FFF2-40B4-BE49-F238E27FC236}">
                  <a16:creationId xmlns:a16="http://schemas.microsoft.com/office/drawing/2014/main" id="{9769ECB5-8827-CF2C-2C0E-ECE7CEFBAB44}"/>
                </a:ext>
              </a:extLst>
            </p:cNvPr>
            <p:cNvSpPr txBox="1"/>
            <p:nvPr/>
          </p:nvSpPr>
          <p:spPr>
            <a:xfrm>
              <a:off x="7502046" y="4878514"/>
              <a:ext cx="7852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0F0F0"/>
                  </a:solidFill>
                  <a:latin typeface="Agency FB" panose="020B0503020202020204" pitchFamily="34" charset="0"/>
                  <a:ea typeface="微软雅黑" panose="020B0503020204020204" pitchFamily="34" charset="-122"/>
                </a:rPr>
                <a:t>06</a:t>
              </a:r>
              <a:endParaRPr lang="zh-CN" altLang="en-US" sz="4000" b="1" dirty="0">
                <a:solidFill>
                  <a:srgbClr val="F0F0F0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文本框 28">
            <a:extLst>
              <a:ext uri="{FF2B5EF4-FFF2-40B4-BE49-F238E27FC236}">
                <a16:creationId xmlns:a16="http://schemas.microsoft.com/office/drawing/2014/main" id="{F9A99647-A04A-E96B-360F-CA918CB0A24E}"/>
              </a:ext>
            </a:extLst>
          </p:cNvPr>
          <p:cNvSpPr txBox="1"/>
          <p:nvPr/>
        </p:nvSpPr>
        <p:spPr>
          <a:xfrm>
            <a:off x="6460715" y="5113178"/>
            <a:ext cx="5093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Xác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uất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ố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ẫu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iê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ột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ố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iản</a:t>
            </a: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83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5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750"/>
                            </p:stCondLst>
                            <p:childTnLst>
                              <p:par>
                                <p:cTn id="7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0"/>
                            </p:stCondLst>
                            <p:childTnLst>
                              <p:par>
                                <p:cTn id="8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9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7" grpId="0"/>
      <p:bldP spid="31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074</TotalTime>
  <Words>2132</Words>
  <Application>Microsoft Office PowerPoint</Application>
  <PresentationFormat>Widescreen</PresentationFormat>
  <Paragraphs>242</Paragraphs>
  <Slides>34</Slides>
  <Notes>3</Notes>
  <HiddenSlides>0</HiddenSlides>
  <MMClips>9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Agency FB</vt:lpstr>
      <vt:lpstr>Arial</vt:lpstr>
      <vt:lpstr>Calibri</vt:lpstr>
      <vt:lpstr>Calibri Light</vt:lpstr>
      <vt:lpstr>Garamond</vt:lpstr>
      <vt:lpstr>Georgia</vt:lpstr>
      <vt:lpstr>Times New Roman</vt:lpstr>
      <vt:lpstr>Trebuchet MS</vt:lpstr>
      <vt:lpstr>Organic</vt:lpstr>
      <vt:lpstr>Office Theme</vt:lpstr>
      <vt:lpstr>1_Slipstream</vt:lpstr>
      <vt:lpstr>3_Office Theme</vt:lpstr>
      <vt:lpstr>Equ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3. Trong cuộc thi chạy cự li 100m của học sinh nam nhân ngày Thể thao Việt Nam 27/3, có năm học sinh An, Bình, Cường, Dũng, Đông tham gia với kết quả chạy được thống kê như sau: </vt:lpstr>
      <vt:lpstr>Ví dụ 3. Trong cuộc thi chạy cự li 100m của học sinh nam nhân ngày Thể thao Việt Nam 27/3, có năm học sinh An, Bình, Cường, Dũng, Đông tham gia với kết quả chạy được thống kê như sau: </vt:lpstr>
      <vt:lpstr>Ví dụ 3. Trong cuộc thi chạy cự li 100m của học sinh nam nhân ngày Thể thao Việt Nam 27/3, có năm học sinh An, Bình, Cường, Dũng, Đông tham gia với kết quả chạy được thống kê như sau: 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giới thiệu</dc:title>
  <dc:creator>THUY</dc:creator>
  <cp:lastModifiedBy>Nguyen Thuy</cp:lastModifiedBy>
  <cp:revision>72</cp:revision>
  <dcterms:created xsi:type="dcterms:W3CDTF">2021-07-23T09:07:33Z</dcterms:created>
  <dcterms:modified xsi:type="dcterms:W3CDTF">2023-06-01T17:58:38Z</dcterms:modified>
</cp:coreProperties>
</file>